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43CF3A" w14:textId="6E01435E" w:rsidR="00B968B4" w:rsidRPr="00362043" w:rsidRDefault="00B968B4" w:rsidP="00B968B4">
      <w:pPr>
        <w:widowControl w:val="0"/>
        <w:autoSpaceDN w:val="0"/>
        <w:spacing w:after="120" w:line="360" w:lineRule="auto"/>
        <w:jc w:val="center"/>
        <w:rPr>
          <w:rFonts w:ascii="Times New Roman" w:eastAsia="Times New Roman" w:hAnsi="Times New Roman" w:cs="Times New Roman"/>
          <w:caps/>
          <w:sz w:val="28"/>
          <w:szCs w:val="28"/>
          <w:lang w:val="en-US" w:eastAsia="ru-RU"/>
        </w:rPr>
      </w:pPr>
      <w:r w:rsidRPr="00B968B4">
        <w:rPr>
          <w:rFonts w:ascii="Times New Roman" w:eastAsia="Times New Roman" w:hAnsi="Times New Roman" w:cs="Times New Roman"/>
          <w:caps/>
          <w:sz w:val="28"/>
          <w:szCs w:val="28"/>
          <w:lang w:val="uk-UA" w:eastAsia="ru-RU"/>
        </w:rPr>
        <w:t>Лабораторна робота</w:t>
      </w:r>
      <w:r>
        <w:rPr>
          <w:rFonts w:ascii="Times New Roman" w:eastAsia="Times New Roman" w:hAnsi="Times New Roman" w:cs="Times New Roman"/>
          <w:caps/>
          <w:sz w:val="28"/>
          <w:szCs w:val="28"/>
          <w:lang w:val="uk-UA" w:eastAsia="ru-RU"/>
        </w:rPr>
        <w:t xml:space="preserve"> </w:t>
      </w:r>
      <w:r w:rsidRPr="00B968B4">
        <w:rPr>
          <w:rFonts w:ascii="Times New Roman" w:eastAsia="Times New Roman" w:hAnsi="Times New Roman" w:cs="Times New Roman"/>
          <w:caps/>
          <w:sz w:val="28"/>
          <w:szCs w:val="28"/>
          <w:lang w:val="uk-UA" w:eastAsia="ru-RU"/>
        </w:rPr>
        <w:t>№</w:t>
      </w:r>
      <w:r>
        <w:rPr>
          <w:rFonts w:ascii="Times New Roman" w:eastAsia="Times New Roman" w:hAnsi="Times New Roman" w:cs="Times New Roman"/>
          <w:caps/>
          <w:sz w:val="28"/>
          <w:szCs w:val="28"/>
          <w:lang w:val="uk-UA" w:eastAsia="ru-RU"/>
        </w:rPr>
        <w:t>1</w:t>
      </w:r>
      <w:r w:rsidR="00362043">
        <w:rPr>
          <w:rFonts w:ascii="Times New Roman" w:eastAsia="Times New Roman" w:hAnsi="Times New Roman" w:cs="Times New Roman"/>
          <w:caps/>
          <w:sz w:val="28"/>
          <w:szCs w:val="28"/>
          <w:lang w:val="en-US" w:eastAsia="ru-RU"/>
        </w:rPr>
        <w:t>2</w:t>
      </w:r>
    </w:p>
    <w:p w14:paraId="59719D3D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 w:rsidRPr="00B968B4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t>Тема: Числове інтегрування</w:t>
      </w:r>
    </w:p>
    <w:p w14:paraId="6530965D" w14:textId="77777777" w:rsidR="00D56375" w:rsidRDefault="00B968B4" w:rsidP="00B968B4">
      <w:pPr>
        <w:widowControl w:val="0"/>
        <w:autoSpaceDN w:val="0"/>
        <w:spacing w:after="120" w:line="360" w:lineRule="auto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t>Завдання</w:t>
      </w:r>
      <w:r w:rsidRPr="00B968B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: 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 точністю до 0.0001 обчислити</w:t>
      </w:r>
      <w:r w:rsidRPr="00B968B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</w:t>
      </w:r>
      <w:r w:rsidRPr="00B968B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их</w:t>
      </w:r>
      <w:r w:rsidRPr="00B968B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нтегралів: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br/>
        <w:t>1)</w:t>
      </w:r>
      <w:r w:rsidRPr="00B968B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етодом прямокутників за умови </w:t>
      </w:r>
      <w:r w:rsidRPr="00B968B4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п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=10; 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br/>
        <w:t xml:space="preserve">2) методом Сімпсона за умови </w:t>
      </w:r>
      <w:r w:rsidRPr="00B968B4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п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=8; 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br/>
        <w:t>3)</w:t>
      </w:r>
      <w:r w:rsidRPr="00B968B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етодом трапецій за умови </w:t>
      </w:r>
      <w:r w:rsidRPr="00B968B4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п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20</w:t>
      </w:r>
      <w:r w:rsidR="00D5637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76AA1DB3" w14:textId="2803DFFE" w:rsidR="00B968B4" w:rsidRPr="00B968B4" w:rsidRDefault="00D56375" w:rsidP="00B968B4">
      <w:pPr>
        <w:widowControl w:val="0"/>
        <w:autoSpaceDN w:val="0"/>
        <w:spacing w:after="120" w:line="360" w:lineRule="auto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4) написати код для цих методів.</w:t>
      </w:r>
      <w:r w:rsidR="00B968B4"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tbl>
      <w:tblPr>
        <w:tblW w:w="5000" w:type="pct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3114"/>
        <w:gridCol w:w="3224"/>
        <w:gridCol w:w="3007"/>
      </w:tblGrid>
      <w:tr w:rsidR="00B968B4" w:rsidRPr="00B968B4" w14:paraId="109D3845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42557C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320" w:dyaOrig="859" w14:anchorId="4FE12BF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pt;height:43pt" o:ole="">
                  <v:imagedata r:id="rId7" o:title=""/>
                </v:shape>
                <o:OLEObject Type="Embed" ProgID="Equation.2" ShapeID="_x0000_i1025" DrawAspect="Content" ObjectID="_1729537022" r:id="rId8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D660D2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540" w:dyaOrig="859" w14:anchorId="0C60420E">
                <v:shape id="_x0000_i1026" type="#_x0000_t75" style="width:77pt;height:43pt" o:ole="">
                  <v:imagedata r:id="rId9" o:title=""/>
                </v:shape>
                <o:OLEObject Type="Embed" ProgID="Equation.2" ShapeID="_x0000_i1026" DrawAspect="Content" ObjectID="_1729537023" r:id="rId10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4D2BFC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500" w:dyaOrig="859" w14:anchorId="63D2C3B6">
                <v:shape id="_x0000_i1027" type="#_x0000_t75" style="width:75pt;height:43pt" o:ole="">
                  <v:imagedata r:id="rId11" o:title=""/>
                </v:shape>
                <o:OLEObject Type="Embed" ProgID="Equation.2" ShapeID="_x0000_i1027" DrawAspect="Content" ObjectID="_1729537024" r:id="rId12"/>
              </w:object>
            </w:r>
          </w:p>
        </w:tc>
      </w:tr>
      <w:tr w:rsidR="00B968B4" w:rsidRPr="00B968B4" w14:paraId="0D55EAF9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845ABF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420" w:dyaOrig="859" w14:anchorId="27AB18E7">
                <v:shape id="_x0000_i1028" type="#_x0000_t75" style="width:71pt;height:43pt" o:ole="">
                  <v:imagedata r:id="rId13" o:title=""/>
                </v:shape>
                <o:OLEObject Type="Embed" ProgID="Equation.2" ShapeID="_x0000_i1028" DrawAspect="Content" ObjectID="_1729537025" r:id="rId14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29A4D9E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780" w:dyaOrig="859" w14:anchorId="69E70C17">
                <v:shape id="_x0000_i1029" type="#_x0000_t75" style="width:89pt;height:43pt" o:ole="">
                  <v:imagedata r:id="rId15" o:title=""/>
                </v:shape>
                <o:OLEObject Type="Embed" ProgID="Equation.2" ShapeID="_x0000_i1029" DrawAspect="Content" ObjectID="_1729537026" r:id="rId16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4A08688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219" w:dyaOrig="859" w14:anchorId="5FC7B4B5">
                <v:shape id="_x0000_i1030" type="#_x0000_t75" style="width:61pt;height:43pt" o:ole="">
                  <v:imagedata r:id="rId17" o:title=""/>
                </v:shape>
                <o:OLEObject Type="Embed" ProgID="Equation.2" ShapeID="_x0000_i1030" DrawAspect="Content" ObjectID="_1729537027" r:id="rId18"/>
              </w:object>
            </w:r>
          </w:p>
        </w:tc>
      </w:tr>
      <w:tr w:rsidR="00B968B4" w:rsidRPr="00B968B4" w14:paraId="5C236D9E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4240496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460" w:dyaOrig="859" w14:anchorId="0B6C623E">
                <v:shape id="_x0000_i1031" type="#_x0000_t75" style="width:73pt;height:43pt" o:ole="">
                  <v:imagedata r:id="rId19" o:title=""/>
                </v:shape>
                <o:OLEObject Type="Embed" ProgID="Equation.2" ShapeID="_x0000_i1031" DrawAspect="Content" ObjectID="_1729537028" r:id="rId20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4D0B5D2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300" w:dyaOrig="859" w14:anchorId="580199DF">
                <v:shape id="_x0000_i1032" type="#_x0000_t75" style="width:65pt;height:43pt" o:ole="">
                  <v:imagedata r:id="rId21" o:title=""/>
                </v:shape>
                <o:OLEObject Type="Embed" ProgID="Equation.2" ShapeID="_x0000_i1032" DrawAspect="Content" ObjectID="_1729537029" r:id="rId22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5DC367F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620" w:dyaOrig="859" w14:anchorId="5078E670">
                <v:shape id="_x0000_i1033" type="#_x0000_t75" style="width:81pt;height:43pt" o:ole="">
                  <v:imagedata r:id="rId23" o:title=""/>
                </v:shape>
                <o:OLEObject Type="Embed" ProgID="Equation.2" ShapeID="_x0000_i1033" DrawAspect="Content" ObjectID="_1729537030" r:id="rId24"/>
              </w:object>
            </w:r>
          </w:p>
        </w:tc>
      </w:tr>
      <w:tr w:rsidR="00B968B4" w:rsidRPr="00B968B4" w14:paraId="361F4265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6312B2D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160" w:dyaOrig="859" w14:anchorId="492D3C24">
                <v:shape id="_x0000_i1034" type="#_x0000_t75" style="width:58pt;height:43pt" o:ole="">
                  <v:imagedata r:id="rId25" o:title=""/>
                </v:shape>
                <o:OLEObject Type="Embed" ProgID="Equation.2" ShapeID="_x0000_i1034" DrawAspect="Content" ObjectID="_1729537031" r:id="rId26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5242F4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140" w:dyaOrig="859" w14:anchorId="676908AB">
                <v:shape id="_x0000_i1035" type="#_x0000_t75" style="width:57pt;height:43pt" o:ole="">
                  <v:imagedata r:id="rId27" o:title=""/>
                </v:shape>
                <o:OLEObject Type="Embed" ProgID="Equation.2" ShapeID="_x0000_i1035" DrawAspect="Content" ObjectID="_1729537032" r:id="rId28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DF49CE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760" w:dyaOrig="859" w14:anchorId="437E6EEC">
                <v:shape id="_x0000_i1036" type="#_x0000_t75" style="width:88pt;height:43pt" o:ole="">
                  <v:imagedata r:id="rId29" o:title=""/>
                </v:shape>
                <o:OLEObject Type="Embed" ProgID="Equation.2" ShapeID="_x0000_i1036" DrawAspect="Content" ObjectID="_1729537033" r:id="rId30"/>
              </w:object>
            </w:r>
          </w:p>
        </w:tc>
      </w:tr>
      <w:tr w:rsidR="00B968B4" w:rsidRPr="00B968B4" w14:paraId="475B4442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842FF5F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240" w:dyaOrig="859" w14:anchorId="647235AA">
                <v:shape id="_x0000_i1037" type="#_x0000_t75" style="width:62pt;height:43pt" o:ole="">
                  <v:imagedata r:id="rId31" o:title=""/>
                </v:shape>
                <o:OLEObject Type="Embed" ProgID="Equation.2" ShapeID="_x0000_i1037" DrawAspect="Content" ObjectID="_1729537034" r:id="rId32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4BC1D1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780" w:dyaOrig="859" w14:anchorId="0C81A41C">
                <v:shape id="_x0000_i1038" type="#_x0000_t75" style="width:89pt;height:43pt" o:ole="">
                  <v:imagedata r:id="rId33" o:title=""/>
                </v:shape>
                <o:OLEObject Type="Embed" ProgID="Equation.2" ShapeID="_x0000_i1038" DrawAspect="Content" ObjectID="_1729537035" r:id="rId34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E5754C2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540" w:dyaOrig="859" w14:anchorId="6481887B">
                <v:shape id="_x0000_i1039" type="#_x0000_t75" style="width:77pt;height:43pt" o:ole="">
                  <v:imagedata r:id="rId35" o:title=""/>
                </v:shape>
                <o:OLEObject Type="Embed" ProgID="Equation.2" ShapeID="_x0000_i1039" DrawAspect="Content" ObjectID="_1729537036" r:id="rId36"/>
              </w:object>
            </w:r>
          </w:p>
        </w:tc>
      </w:tr>
      <w:tr w:rsidR="00B968B4" w:rsidRPr="00B968B4" w14:paraId="3D5CEADC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3567125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460" w:dyaOrig="859" w14:anchorId="585DCD5E">
                <v:shape id="_x0000_i1040" type="#_x0000_t75" style="width:73pt;height:43pt" o:ole="">
                  <v:imagedata r:id="rId37" o:title=""/>
                </v:shape>
                <o:OLEObject Type="Embed" ProgID="Equation.2" ShapeID="_x0000_i1040" DrawAspect="Content" ObjectID="_1729537037" r:id="rId38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3F51C2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460" w:dyaOrig="859" w14:anchorId="219C8490">
                <v:shape id="_x0000_i1041" type="#_x0000_t75" style="width:73pt;height:43pt" o:ole="">
                  <v:imagedata r:id="rId39" o:title=""/>
                </v:shape>
                <o:OLEObject Type="Embed" ProgID="Equation.2" ShapeID="_x0000_i1041" DrawAspect="Content" ObjectID="_1729537038" r:id="rId40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307DF4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680" w:dyaOrig="859" w14:anchorId="0C9653FE">
                <v:shape id="_x0000_i1042" type="#_x0000_t75" style="width:84pt;height:43pt" o:ole="">
                  <v:imagedata r:id="rId41" o:title=""/>
                </v:shape>
                <o:OLEObject Type="Embed" ProgID="Equation.2" ShapeID="_x0000_i1042" DrawAspect="Content" ObjectID="_1729537039" r:id="rId42"/>
              </w:object>
            </w:r>
          </w:p>
        </w:tc>
      </w:tr>
      <w:tr w:rsidR="00B968B4" w:rsidRPr="00B968B4" w14:paraId="5E663E72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0AABF15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160" w:dyaOrig="859" w14:anchorId="7E20FC47">
                <v:shape id="_x0000_i1043" type="#_x0000_t75" style="width:58pt;height:43pt" o:ole="">
                  <v:imagedata r:id="rId43" o:title=""/>
                </v:shape>
                <o:OLEObject Type="Embed" ProgID="Equation.2" ShapeID="_x0000_i1043" DrawAspect="Content" ObjectID="_1729537040" r:id="rId44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715535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620" w:dyaOrig="859" w14:anchorId="527B3B29">
                <v:shape id="_x0000_i1044" type="#_x0000_t75" style="width:81pt;height:43pt" o:ole="">
                  <v:imagedata r:id="rId45" o:title=""/>
                </v:shape>
                <o:OLEObject Type="Embed" ProgID="Equation.2" ShapeID="_x0000_i1044" DrawAspect="Content" ObjectID="_1729537041" r:id="rId46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3DE9E29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520" w:dyaOrig="859" w14:anchorId="5C99680A">
                <v:shape id="_x0000_i1045" type="#_x0000_t75" style="width:76pt;height:43pt" o:ole="">
                  <v:imagedata r:id="rId47" o:title=""/>
                </v:shape>
                <o:OLEObject Type="Embed" ProgID="Equation.2" ShapeID="_x0000_i1045" DrawAspect="Content" ObjectID="_1729537042" r:id="rId48"/>
              </w:object>
            </w:r>
          </w:p>
        </w:tc>
      </w:tr>
      <w:tr w:rsidR="00B968B4" w:rsidRPr="00B968B4" w14:paraId="3EE64AA0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376740F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300" w:dyaOrig="859" w14:anchorId="043920CD">
                <v:shape id="_x0000_i1046" type="#_x0000_t75" style="width:65pt;height:43pt" o:ole="">
                  <v:imagedata r:id="rId49" o:title=""/>
                </v:shape>
                <o:OLEObject Type="Embed" ProgID="Equation.2" ShapeID="_x0000_i1046" DrawAspect="Content" ObjectID="_1729537043" r:id="rId50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24F125B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140" w:dyaOrig="859" w14:anchorId="1EAC11CC">
                <v:shape id="_x0000_i1047" type="#_x0000_t75" style="width:57pt;height:43pt" o:ole="">
                  <v:imagedata r:id="rId51" o:title=""/>
                </v:shape>
                <o:OLEObject Type="Embed" ProgID="Equation.2" ShapeID="_x0000_i1047" DrawAspect="Content" ObjectID="_1729537044" r:id="rId52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E7FFBA8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200" w:dyaOrig="859" w14:anchorId="4A3370DD">
                <v:shape id="_x0000_i1048" type="#_x0000_t75" style="width:60pt;height:43pt" o:ole="">
                  <v:imagedata r:id="rId53" o:title=""/>
                </v:shape>
                <o:OLEObject Type="Embed" ProgID="Equation.2" ShapeID="_x0000_i1048" DrawAspect="Content" ObjectID="_1729537045" r:id="rId54"/>
              </w:object>
            </w:r>
          </w:p>
        </w:tc>
      </w:tr>
      <w:tr w:rsidR="00B968B4" w:rsidRPr="00B968B4" w14:paraId="595C0BF8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C9B9DD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lastRenderedPageBreak/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080" w:dyaOrig="859" w14:anchorId="327D9924">
                <v:shape id="_x0000_i1049" type="#_x0000_t75" style="width:54pt;height:43pt" o:ole="">
                  <v:imagedata r:id="rId55" o:title=""/>
                </v:shape>
                <o:OLEObject Type="Embed" ProgID="Equation.2" ShapeID="_x0000_i1049" DrawAspect="Content" ObjectID="_1729537046" r:id="rId56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EC0FAE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2180" w:dyaOrig="859" w14:anchorId="1768BF2A">
                <v:shape id="_x0000_i1050" type="#_x0000_t75" style="width:109pt;height:43pt" o:ole="">
                  <v:imagedata r:id="rId57" o:title=""/>
                </v:shape>
                <o:OLEObject Type="Embed" ProgID="Equation.2" ShapeID="_x0000_i1050" DrawAspect="Content" ObjectID="_1729537047" r:id="rId58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722491F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719" w:dyaOrig="859" w14:anchorId="287A73DE">
                <v:shape id="_x0000_i1051" type="#_x0000_t75" style="width:86pt;height:43pt" o:ole="">
                  <v:imagedata r:id="rId59" o:title=""/>
                </v:shape>
                <o:OLEObject Type="Embed" ProgID="Equation.2" ShapeID="_x0000_i1051" DrawAspect="Content" ObjectID="_1729537048" r:id="rId60"/>
              </w:object>
            </w:r>
          </w:p>
        </w:tc>
      </w:tr>
      <w:tr w:rsidR="00B968B4" w:rsidRPr="00B968B4" w14:paraId="525273AB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43FD8A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200" w:dyaOrig="859" w14:anchorId="7CBBDBAB">
                <v:shape id="_x0000_i1052" type="#_x0000_t75" style="width:60pt;height:43pt" o:ole="">
                  <v:imagedata r:id="rId61" o:title=""/>
                </v:shape>
                <o:OLEObject Type="Embed" ProgID="Equation.2" ShapeID="_x0000_i1052" DrawAspect="Content" ObjectID="_1729537049" r:id="rId62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A6265CF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900" w:dyaOrig="859" w14:anchorId="4DE72F06">
                <v:shape id="_x0000_i1053" type="#_x0000_t75" style="width:95pt;height:43pt" o:ole="">
                  <v:imagedata r:id="rId63" o:title=""/>
                </v:shape>
                <o:OLEObject Type="Embed" ProgID="Equation.2" ShapeID="_x0000_i1053" DrawAspect="Content" ObjectID="_1729537050" r:id="rId64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88565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560" w:dyaOrig="859" w14:anchorId="3903D56B">
                <v:shape id="_x0000_i1054" type="#_x0000_t75" style="width:78pt;height:43pt" o:ole="">
                  <v:imagedata r:id="rId65" o:title=""/>
                </v:shape>
                <o:OLEObject Type="Embed" ProgID="Equation.2" ShapeID="_x0000_i1054" DrawAspect="Content" ObjectID="_1729537051" r:id="rId66"/>
              </w:object>
            </w:r>
          </w:p>
        </w:tc>
      </w:tr>
      <w:tr w:rsidR="00B968B4" w:rsidRPr="00B968B4" w14:paraId="5583899F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2C4A40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040" w:dyaOrig="859" w14:anchorId="631F3459">
                <v:shape id="_x0000_i1055" type="#_x0000_t75" style="width:52pt;height:43pt" o:ole="">
                  <v:imagedata r:id="rId67" o:title=""/>
                </v:shape>
                <o:OLEObject Type="Embed" ProgID="Equation.2" ShapeID="_x0000_i1055" DrawAspect="Content" ObjectID="_1729537052" r:id="rId68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295F00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240" w:dyaOrig="859" w14:anchorId="3F28294D">
                <v:shape id="_x0000_i1056" type="#_x0000_t75" style="width:62pt;height:43pt" o:ole="">
                  <v:imagedata r:id="rId69" o:title=""/>
                </v:shape>
                <o:OLEObject Type="Embed" ProgID="Equation.2" ShapeID="_x0000_i1056" DrawAspect="Content" ObjectID="_1729537053" r:id="rId70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2E7678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520" w:dyaOrig="859" w14:anchorId="02C54931">
                <v:shape id="_x0000_i1057" type="#_x0000_t75" style="width:76pt;height:43pt" o:ole="">
                  <v:imagedata r:id="rId71" o:title=""/>
                </v:shape>
                <o:OLEObject Type="Embed" ProgID="Equation.2" ShapeID="_x0000_i1057" DrawAspect="Content" ObjectID="_1729537054" r:id="rId72"/>
              </w:object>
            </w:r>
          </w:p>
        </w:tc>
      </w:tr>
      <w:tr w:rsidR="00B968B4" w:rsidRPr="00B968B4" w14:paraId="08D6056C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2438329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100" w:dyaOrig="859" w14:anchorId="65958496">
                <v:shape id="_x0000_i1058" type="#_x0000_t75" style="width:55pt;height:43pt" o:ole="">
                  <v:imagedata r:id="rId73" o:title=""/>
                </v:shape>
                <o:OLEObject Type="Embed" ProgID="Equation.2" ShapeID="_x0000_i1058" DrawAspect="Content" ObjectID="_1729537055" r:id="rId74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0B9309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2140" w:dyaOrig="859" w14:anchorId="340C59A5">
                <v:shape id="_x0000_i1059" type="#_x0000_t75" style="width:107pt;height:43pt" o:ole="">
                  <v:imagedata r:id="rId75" o:title=""/>
                </v:shape>
                <o:OLEObject Type="Embed" ProgID="Equation.2" ShapeID="_x0000_i1059" DrawAspect="Content" ObjectID="_1729537056" r:id="rId76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14A3A0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560" w:dyaOrig="859" w14:anchorId="58D7CFAE">
                <v:shape id="_x0000_i1060" type="#_x0000_t75" style="width:78pt;height:43pt" o:ole="">
                  <v:imagedata r:id="rId77" o:title=""/>
                </v:shape>
                <o:OLEObject Type="Embed" ProgID="Equation.2" ShapeID="_x0000_i1060" DrawAspect="Content" ObjectID="_1729537057" r:id="rId78"/>
              </w:object>
            </w:r>
          </w:p>
        </w:tc>
      </w:tr>
      <w:tr w:rsidR="00B968B4" w:rsidRPr="00B968B4" w14:paraId="0D5E6233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9AC0FA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460" w:dyaOrig="859" w14:anchorId="6A471DA6">
                <v:shape id="_x0000_i1061" type="#_x0000_t75" style="width:73pt;height:43pt" o:ole="">
                  <v:imagedata r:id="rId79" o:title=""/>
                </v:shape>
                <o:OLEObject Type="Embed" ProgID="Equation.2" ShapeID="_x0000_i1061" DrawAspect="Content" ObjectID="_1729537058" r:id="rId80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CE9E7E5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240" w:dyaOrig="859" w14:anchorId="45496888">
                <v:shape id="_x0000_i1062" type="#_x0000_t75" style="width:62pt;height:43pt" o:ole="">
                  <v:imagedata r:id="rId81" o:title=""/>
                </v:shape>
                <o:OLEObject Type="Embed" ProgID="Equation.2" ShapeID="_x0000_i1062" DrawAspect="Content" ObjectID="_1729537059" r:id="rId82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4723B6B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380" w:dyaOrig="859" w14:anchorId="2C3C1395">
                <v:shape id="_x0000_i1063" type="#_x0000_t75" style="width:69pt;height:43pt" o:ole="">
                  <v:imagedata r:id="rId83" o:title=""/>
                </v:shape>
                <o:OLEObject Type="Embed" ProgID="Equation.2" ShapeID="_x0000_i1063" DrawAspect="Content" ObjectID="_1729537060" r:id="rId84"/>
              </w:object>
            </w:r>
          </w:p>
        </w:tc>
      </w:tr>
      <w:tr w:rsidR="00B968B4" w:rsidRPr="00B968B4" w14:paraId="51313355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8E9E856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180" w:dyaOrig="859" w14:anchorId="17C7FD5E">
                <v:shape id="_x0000_i1064" type="#_x0000_t75" style="width:59pt;height:43pt" o:ole="">
                  <v:imagedata r:id="rId85" o:title=""/>
                </v:shape>
                <o:OLEObject Type="Embed" ProgID="Equation.2" ShapeID="_x0000_i1064" DrawAspect="Content" ObjectID="_1729537061" r:id="rId86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8312B8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680" w:dyaOrig="859" w14:anchorId="6E4FC880">
                <v:shape id="_x0000_i1065" type="#_x0000_t75" style="width:84pt;height:43pt" o:ole="">
                  <v:imagedata r:id="rId87" o:title=""/>
                </v:shape>
                <o:OLEObject Type="Embed" ProgID="Equation.2" ShapeID="_x0000_i1065" DrawAspect="Content" ObjectID="_1729537062" r:id="rId88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71F0D6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420" w:dyaOrig="859" w14:anchorId="05CBD00A">
                <v:shape id="_x0000_i1066" type="#_x0000_t75" style="width:71pt;height:43pt" o:ole="">
                  <v:imagedata r:id="rId89" o:title=""/>
                </v:shape>
                <o:OLEObject Type="Embed" ProgID="Equation.2" ShapeID="_x0000_i1066" DrawAspect="Content" ObjectID="_1729537063" r:id="rId90"/>
              </w:object>
            </w:r>
          </w:p>
        </w:tc>
      </w:tr>
      <w:tr w:rsidR="00B968B4" w:rsidRPr="00B968B4" w14:paraId="15CF7651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78B2BCD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100" w:dyaOrig="859" w14:anchorId="76F8B4B8">
                <v:shape id="_x0000_i1067" type="#_x0000_t75" style="width:55pt;height:43pt" o:ole="">
                  <v:imagedata r:id="rId91" o:title=""/>
                </v:shape>
                <o:OLEObject Type="Embed" ProgID="Equation.2" ShapeID="_x0000_i1067" DrawAspect="Content" ObjectID="_1729537064" r:id="rId92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11C5533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420" w:dyaOrig="859" w14:anchorId="3E39F3AD">
                <v:shape id="_x0000_i1068" type="#_x0000_t75" style="width:71pt;height:43pt" o:ole="">
                  <v:imagedata r:id="rId93" o:title=""/>
                </v:shape>
                <o:OLEObject Type="Embed" ProgID="Equation.2" ShapeID="_x0000_i1068" DrawAspect="Content" ObjectID="_1729537065" r:id="rId94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FD7DCA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440" w:dyaOrig="859" w14:anchorId="5045FF00">
                <v:shape id="_x0000_i1069" type="#_x0000_t75" style="width:1in;height:43pt" o:ole="">
                  <v:imagedata r:id="rId95" o:title=""/>
                </v:shape>
                <o:OLEObject Type="Embed" ProgID="Equation.2" ShapeID="_x0000_i1069" DrawAspect="Content" ObjectID="_1729537066" r:id="rId96"/>
              </w:object>
            </w:r>
          </w:p>
        </w:tc>
      </w:tr>
      <w:tr w:rsidR="00B968B4" w:rsidRPr="00B968B4" w14:paraId="3A08631E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AC349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320" w:dyaOrig="859" w14:anchorId="285483F5">
                <v:shape id="_x0000_i1070" type="#_x0000_t75" style="width:66pt;height:43pt" o:ole="">
                  <v:imagedata r:id="rId97" o:title=""/>
                </v:shape>
                <o:OLEObject Type="Embed" ProgID="Equation.2" ShapeID="_x0000_i1070" DrawAspect="Content" ObjectID="_1729537067" r:id="rId98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922BAC2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2659" w:dyaOrig="859" w14:anchorId="4D57297E">
                <v:shape id="_x0000_i1071" type="#_x0000_t75" style="width:133pt;height:43pt" o:ole="">
                  <v:imagedata r:id="rId99" o:title=""/>
                </v:shape>
                <o:OLEObject Type="Embed" ProgID="Equation.2" ShapeID="_x0000_i1071" DrawAspect="Content" ObjectID="_1729537068" r:id="rId100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638C41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219" w:dyaOrig="859" w14:anchorId="23DF984C">
                <v:shape id="_x0000_i1072" type="#_x0000_t75" style="width:61pt;height:43pt" o:ole="">
                  <v:imagedata r:id="rId101" o:title=""/>
                </v:shape>
                <o:OLEObject Type="Embed" ProgID="Equation.2" ShapeID="_x0000_i1072" DrawAspect="Content" ObjectID="_1729537069" r:id="rId102"/>
              </w:object>
            </w:r>
          </w:p>
        </w:tc>
      </w:tr>
      <w:tr w:rsidR="00B968B4" w:rsidRPr="00B968B4" w14:paraId="4B39B5D5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ECF5701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0"/>
                <w:szCs w:val="20"/>
                <w:lang w:val="uk-UA" w:eastAsia="ru-RU"/>
              </w:rPr>
              <w:object w:dxaOrig="1400" w:dyaOrig="859" w14:anchorId="53E26710">
                <v:shape id="_x0000_i1073" type="#_x0000_t75" style="width:70pt;height:43pt" o:ole="">
                  <v:imagedata r:id="rId103" o:title=""/>
                </v:shape>
                <o:OLEObject Type="Embed" ProgID="Equation.2" ShapeID="_x0000_i1073" DrawAspect="Content" ObjectID="_1729537070" r:id="rId104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49AACA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400" w:dyaOrig="859" w14:anchorId="2F98A748">
                <v:shape id="_x0000_i1074" type="#_x0000_t75" style="width:70pt;height:43pt" o:ole="">
                  <v:imagedata r:id="rId105" o:title=""/>
                </v:shape>
                <o:OLEObject Type="Embed" ProgID="Equation.2" ShapeID="_x0000_i1074" DrawAspect="Content" ObjectID="_1729537071" r:id="rId106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C29D0BC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300" w:dyaOrig="859" w14:anchorId="0E56402A">
                <v:shape id="_x0000_i1075" type="#_x0000_t75" style="width:65pt;height:43pt" o:ole="">
                  <v:imagedata r:id="rId107" o:title=""/>
                </v:shape>
                <o:OLEObject Type="Embed" ProgID="Equation.2" ShapeID="_x0000_i1075" DrawAspect="Content" ObjectID="_1729537072" r:id="rId108"/>
              </w:object>
            </w:r>
          </w:p>
        </w:tc>
      </w:tr>
      <w:tr w:rsidR="00B968B4" w:rsidRPr="00B968B4" w14:paraId="4763E138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00177B0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0"/>
                <w:szCs w:val="20"/>
                <w:lang w:val="uk-UA" w:eastAsia="ru-RU"/>
              </w:rPr>
              <w:object w:dxaOrig="1620" w:dyaOrig="859" w14:anchorId="1DE837EB">
                <v:shape id="_x0000_i1076" type="#_x0000_t75" style="width:81pt;height:43pt" o:ole="">
                  <v:imagedata r:id="rId109" o:title=""/>
                </v:shape>
                <o:OLEObject Type="Embed" ProgID="Equation.2" ShapeID="_x0000_i1076" DrawAspect="Content" ObjectID="_1729537073" r:id="rId110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3593D1B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640" w:dyaOrig="859" w14:anchorId="70B5EFBC">
                <v:shape id="_x0000_i1077" type="#_x0000_t75" style="width:82pt;height:43pt" o:ole="">
                  <v:imagedata r:id="rId111" o:title=""/>
                </v:shape>
                <o:OLEObject Type="Embed" ProgID="Equation.2" ShapeID="_x0000_i1077" DrawAspect="Content" ObjectID="_1729537074" r:id="rId112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8A080F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440" w:dyaOrig="859" w14:anchorId="0EBAF670">
                <v:shape id="_x0000_i1078" type="#_x0000_t75" style="width:1in;height:43pt" o:ole="">
                  <v:imagedata r:id="rId113" o:title=""/>
                </v:shape>
                <o:OLEObject Type="Embed" ProgID="Equation.2" ShapeID="_x0000_i1078" DrawAspect="Content" ObjectID="_1729537075" r:id="rId114"/>
              </w:object>
            </w:r>
          </w:p>
        </w:tc>
      </w:tr>
      <w:tr w:rsidR="00B968B4" w:rsidRPr="00B968B4" w14:paraId="4ED6102E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DC3FCE8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0"/>
                <w:szCs w:val="20"/>
                <w:lang w:val="uk-UA" w:eastAsia="ru-RU"/>
              </w:rPr>
              <w:object w:dxaOrig="1400" w:dyaOrig="859" w14:anchorId="358CD2F9">
                <v:shape id="_x0000_i1079" type="#_x0000_t75" style="width:70pt;height:43pt" o:ole="">
                  <v:imagedata r:id="rId115" o:title=""/>
                </v:shape>
                <o:OLEObject Type="Embed" ProgID="Equation.2" ShapeID="_x0000_i1079" DrawAspect="Content" ObjectID="_1729537076" r:id="rId116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2CA28C6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880" w:dyaOrig="859" w14:anchorId="76865B58">
                <v:shape id="_x0000_i1080" type="#_x0000_t75" style="width:94pt;height:43pt" o:ole="">
                  <v:imagedata r:id="rId117" o:title=""/>
                </v:shape>
                <o:OLEObject Type="Embed" ProgID="Equation.2" ShapeID="_x0000_i1080" DrawAspect="Content" ObjectID="_1729537077" r:id="rId118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08AFB42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219" w:dyaOrig="859" w14:anchorId="1B6B2459">
                <v:shape id="_x0000_i1081" type="#_x0000_t75" style="width:61pt;height:43pt" o:ole="">
                  <v:imagedata r:id="rId119" o:title=""/>
                </v:shape>
                <o:OLEObject Type="Embed" ProgID="Equation.2" ShapeID="_x0000_i1081" DrawAspect="Content" ObjectID="_1729537078" r:id="rId120"/>
              </w:object>
            </w:r>
          </w:p>
        </w:tc>
      </w:tr>
      <w:tr w:rsidR="00B968B4" w:rsidRPr="00B968B4" w14:paraId="626FD27E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537A28F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0"/>
                <w:szCs w:val="20"/>
                <w:lang w:val="uk-UA" w:eastAsia="ru-RU"/>
              </w:rPr>
              <w:object w:dxaOrig="1500" w:dyaOrig="859" w14:anchorId="785E3B07">
                <v:shape id="_x0000_i1082" type="#_x0000_t75" style="width:75pt;height:43pt" o:ole="">
                  <v:imagedata r:id="rId121" o:title=""/>
                </v:shape>
                <o:OLEObject Type="Embed" ProgID="Equation.2" ShapeID="_x0000_i1082" DrawAspect="Content" ObjectID="_1729537079" r:id="rId122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264065D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280" w:dyaOrig="859" w14:anchorId="520B6D6F">
                <v:shape id="_x0000_i1083" type="#_x0000_t75" style="width:64pt;height:43pt" o:ole="">
                  <v:imagedata r:id="rId123" o:title=""/>
                </v:shape>
                <o:OLEObject Type="Embed" ProgID="Equation.2" ShapeID="_x0000_i1083" DrawAspect="Content" ObjectID="_1729537080" r:id="rId124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2550364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160" w:dyaOrig="859" w14:anchorId="1B7218C3">
                <v:shape id="_x0000_i1084" type="#_x0000_t75" style="width:58pt;height:43pt" o:ole="">
                  <v:imagedata r:id="rId125" o:title=""/>
                </v:shape>
                <o:OLEObject Type="Embed" ProgID="Equation.2" ShapeID="_x0000_i1084" DrawAspect="Content" ObjectID="_1729537081" r:id="rId126"/>
              </w:object>
            </w:r>
          </w:p>
        </w:tc>
      </w:tr>
      <w:tr w:rsidR="00B968B4" w:rsidRPr="00B968B4" w14:paraId="11589C51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EB0A54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lastRenderedPageBreak/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560" w:dyaOrig="859" w14:anchorId="032CB7BA">
                <v:shape id="_x0000_i1085" type="#_x0000_t75" style="width:78pt;height:43pt" o:ole="">
                  <v:imagedata r:id="rId127" o:title=""/>
                </v:shape>
                <o:OLEObject Type="Embed" ProgID="Equation.2" ShapeID="_x0000_i1085" DrawAspect="Content" ObjectID="_1729537082" r:id="rId128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F84190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760" w:dyaOrig="859" w14:anchorId="6591079A">
                <v:shape id="_x0000_i1086" type="#_x0000_t75" style="width:88pt;height:43pt" o:ole="">
                  <v:imagedata r:id="rId129" o:title=""/>
                </v:shape>
                <o:OLEObject Type="Embed" ProgID="Equation.2" ShapeID="_x0000_i1086" DrawAspect="Content" ObjectID="_1729537083" r:id="rId130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F7ED55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320" w:dyaOrig="859" w14:anchorId="07DD7F29">
                <v:shape id="_x0000_i1087" type="#_x0000_t75" style="width:66pt;height:43pt" o:ole="">
                  <v:imagedata r:id="rId131" o:title=""/>
                </v:shape>
                <o:OLEObject Type="Embed" ProgID="Equation.2" ShapeID="_x0000_i1087" DrawAspect="Content" ObjectID="_1729537084" r:id="rId132"/>
              </w:object>
            </w:r>
          </w:p>
        </w:tc>
      </w:tr>
      <w:tr w:rsidR="00B968B4" w:rsidRPr="00B968B4" w14:paraId="56B4E758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F717904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420" w:dyaOrig="859" w14:anchorId="5763F4B3">
                <v:shape id="_x0000_i1088" type="#_x0000_t75" style="width:71pt;height:43pt" o:ole="">
                  <v:imagedata r:id="rId133" o:title=""/>
                </v:shape>
                <o:OLEObject Type="Embed" ProgID="Equation.2" ShapeID="_x0000_i1088" DrawAspect="Content" ObjectID="_1729537085" r:id="rId134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F3C3AAA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2120" w:dyaOrig="859" w14:anchorId="30AF68B2">
                <v:shape id="_x0000_i1089" type="#_x0000_t75" style="width:106pt;height:43pt" o:ole="">
                  <v:imagedata r:id="rId135" o:title=""/>
                </v:shape>
                <o:OLEObject Type="Embed" ProgID="Equation.2" ShapeID="_x0000_i1089" DrawAspect="Content" ObjectID="_1729537086" r:id="rId136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A345AE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200" w:dyaOrig="859" w14:anchorId="54503D32">
                <v:shape id="_x0000_i1090" type="#_x0000_t75" style="width:60pt;height:43pt" o:ole="">
                  <v:imagedata r:id="rId137" o:title=""/>
                </v:shape>
                <o:OLEObject Type="Embed" ProgID="Equation.2" ShapeID="_x0000_i1090" DrawAspect="Content" ObjectID="_1729537087" r:id="rId138"/>
              </w:object>
            </w:r>
          </w:p>
        </w:tc>
      </w:tr>
      <w:tr w:rsidR="00B968B4" w:rsidRPr="00B968B4" w14:paraId="6415C93F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51C1194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640" w:dyaOrig="859" w14:anchorId="25487A69">
                <v:shape id="_x0000_i1091" type="#_x0000_t75" style="width:82pt;height:43pt" o:ole="">
                  <v:imagedata r:id="rId139" o:title=""/>
                </v:shape>
                <o:OLEObject Type="Embed" ProgID="Equation.2" ShapeID="_x0000_i1091" DrawAspect="Content" ObjectID="_1729537088" r:id="rId140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DB4936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980" w:dyaOrig="859" w14:anchorId="688CE06A">
                <v:shape id="_x0000_i1092" type="#_x0000_t75" style="width:99pt;height:43pt" o:ole="">
                  <v:imagedata r:id="rId141" o:title=""/>
                </v:shape>
                <o:OLEObject Type="Embed" ProgID="Equation.2" ShapeID="_x0000_i1092" DrawAspect="Content" ObjectID="_1729537089" r:id="rId142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7946C92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420" w:dyaOrig="859" w14:anchorId="7F8A2D47">
                <v:shape id="_x0000_i1093" type="#_x0000_t75" style="width:71pt;height:43pt" o:ole="">
                  <v:imagedata r:id="rId143" o:title=""/>
                </v:shape>
                <o:OLEObject Type="Embed" ProgID="Equation.2" ShapeID="_x0000_i1093" DrawAspect="Content" ObjectID="_1729537090" r:id="rId144"/>
              </w:object>
            </w:r>
          </w:p>
        </w:tc>
      </w:tr>
      <w:tr w:rsidR="00B968B4" w:rsidRPr="00B968B4" w14:paraId="4C970BAC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2D6562C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460" w:dyaOrig="859" w14:anchorId="72F7F6C6">
                <v:shape id="_x0000_i1094" type="#_x0000_t75" style="width:73pt;height:43pt" o:ole="">
                  <v:imagedata r:id="rId145" o:title=""/>
                </v:shape>
                <o:OLEObject Type="Embed" ProgID="Equation.2" ShapeID="_x0000_i1094" DrawAspect="Content" ObjectID="_1729537091" r:id="rId146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B4991E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2299" w:dyaOrig="859" w14:anchorId="2DC2FF0B">
                <v:shape id="_x0000_i1095" type="#_x0000_t75" style="width:115pt;height:43pt" o:ole="">
                  <v:imagedata r:id="rId147" o:title=""/>
                </v:shape>
                <o:OLEObject Type="Embed" ProgID="Equation.2" ShapeID="_x0000_i1095" DrawAspect="Content" ObjectID="_1729537092" r:id="rId148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2630A83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280" w:dyaOrig="859" w14:anchorId="2CBF1F3D">
                <v:shape id="_x0000_i1096" type="#_x0000_t75" style="width:64pt;height:43pt" o:ole="">
                  <v:imagedata r:id="rId149" o:title=""/>
                </v:shape>
                <o:OLEObject Type="Embed" ProgID="Equation.2" ShapeID="_x0000_i1096" DrawAspect="Content" ObjectID="_1729537093" r:id="rId150"/>
              </w:object>
            </w:r>
          </w:p>
        </w:tc>
      </w:tr>
      <w:tr w:rsidR="00B968B4" w:rsidRPr="00B968B4" w14:paraId="0663350E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9A79548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300" w:dyaOrig="859" w14:anchorId="3B1E439F">
                <v:shape id="_x0000_i1097" type="#_x0000_t75" style="width:65pt;height:43pt" o:ole="">
                  <v:imagedata r:id="rId151" o:title=""/>
                </v:shape>
                <o:OLEObject Type="Embed" ProgID="Equation.2" ShapeID="_x0000_i1097" DrawAspect="Content" ObjectID="_1729537094" r:id="rId152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16D628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620" w:dyaOrig="859" w14:anchorId="13150A26">
                <v:shape id="_x0000_i1098" type="#_x0000_t75" style="width:81pt;height:43pt" o:ole="">
                  <v:imagedata r:id="rId153" o:title=""/>
                </v:shape>
                <o:OLEObject Type="Embed" ProgID="Equation.2" ShapeID="_x0000_i1098" DrawAspect="Content" ObjectID="_1729537095" r:id="rId154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227EB1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560" w:dyaOrig="859" w14:anchorId="2933100C">
                <v:shape id="_x0000_i1099" type="#_x0000_t75" style="width:78pt;height:43pt" o:ole="">
                  <v:imagedata r:id="rId155" o:title=""/>
                </v:shape>
                <o:OLEObject Type="Embed" ProgID="Equation.2" ShapeID="_x0000_i1099" DrawAspect="Content" ObjectID="_1729537096" r:id="rId156"/>
              </w:object>
            </w:r>
          </w:p>
        </w:tc>
      </w:tr>
      <w:tr w:rsidR="00B968B4" w:rsidRPr="00B968B4" w14:paraId="19265899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6F70B04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280" w:dyaOrig="859" w14:anchorId="26FB77B3">
                <v:shape id="_x0000_i1100" type="#_x0000_t75" style="width:64pt;height:43pt" o:ole="">
                  <v:imagedata r:id="rId157" o:title=""/>
                </v:shape>
                <o:OLEObject Type="Embed" ProgID="Equation.2" ShapeID="_x0000_i1100" DrawAspect="Content" ObjectID="_1729537097" r:id="rId158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E6E6361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2079" w:dyaOrig="859" w14:anchorId="182BD19E">
                <v:shape id="_x0000_i1101" type="#_x0000_t75" style="width:104pt;height:43pt" o:ole="">
                  <v:imagedata r:id="rId159" o:title=""/>
                </v:shape>
                <o:OLEObject Type="Embed" ProgID="Equation.2" ShapeID="_x0000_i1101" DrawAspect="Content" ObjectID="_1729537098" r:id="rId160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E772A8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340" w:dyaOrig="859" w14:anchorId="641547BA">
                <v:shape id="_x0000_i1102" type="#_x0000_t75" style="width:67pt;height:43pt" o:ole="">
                  <v:imagedata r:id="rId161" o:title=""/>
                </v:shape>
                <o:OLEObject Type="Embed" ProgID="Equation.2" ShapeID="_x0000_i1102" DrawAspect="Content" ObjectID="_1729537099" r:id="rId162"/>
              </w:object>
            </w:r>
          </w:p>
        </w:tc>
      </w:tr>
      <w:tr w:rsidR="00B968B4" w:rsidRPr="00B968B4" w14:paraId="2FF27A26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219695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080" w:dyaOrig="859" w14:anchorId="1F6DA6A7">
                <v:shape id="_x0000_i1103" type="#_x0000_t75" style="width:54pt;height:43pt" o:ole="">
                  <v:imagedata r:id="rId163" o:title=""/>
                </v:shape>
                <o:OLEObject Type="Embed" ProgID="Equation.2" ShapeID="_x0000_i1103" DrawAspect="Content" ObjectID="_1729537100" r:id="rId164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9ACA63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200" w:dyaOrig="859" w14:anchorId="4C9F26B7">
                <v:shape id="_x0000_i1104" type="#_x0000_t75" style="width:60pt;height:43pt" o:ole="">
                  <v:imagedata r:id="rId165" o:title=""/>
                </v:shape>
                <o:OLEObject Type="Embed" ProgID="Equation.2" ShapeID="_x0000_i1104" DrawAspect="Content" ObjectID="_1729537101" r:id="rId166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B532656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160" w:dyaOrig="859" w14:anchorId="109D105A">
                <v:shape id="_x0000_i1105" type="#_x0000_t75" style="width:58pt;height:43pt" o:ole="">
                  <v:imagedata r:id="rId167" o:title=""/>
                </v:shape>
                <o:OLEObject Type="Embed" ProgID="Equation.2" ShapeID="_x0000_i1105" DrawAspect="Content" ObjectID="_1729537102" r:id="rId168"/>
              </w:object>
            </w:r>
          </w:p>
        </w:tc>
      </w:tr>
      <w:tr w:rsidR="00B968B4" w:rsidRPr="00B968B4" w14:paraId="666F2C73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44D388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100" w:dyaOrig="859" w14:anchorId="74890650">
                <v:shape id="_x0000_i1106" type="#_x0000_t75" style="width:55pt;height:43pt" o:ole="">
                  <v:imagedata r:id="rId169" o:title=""/>
                </v:shape>
                <o:OLEObject Type="Embed" ProgID="Equation.2" ShapeID="_x0000_i1106" DrawAspect="Content" ObjectID="_1729537103" r:id="rId170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73C612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920" w:dyaOrig="859" w14:anchorId="47C41F0D">
                <v:shape id="_x0000_i1107" type="#_x0000_t75" style="width:96pt;height:43pt" o:ole="">
                  <v:imagedata r:id="rId171" o:title=""/>
                </v:shape>
                <o:OLEObject Type="Embed" ProgID="Equation.2" ShapeID="_x0000_i1107" DrawAspect="Content" ObjectID="_1729537104" r:id="rId172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828D2F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460" w:dyaOrig="859" w14:anchorId="49E81674">
                <v:shape id="_x0000_i1108" type="#_x0000_t75" style="width:73pt;height:43pt" o:ole="">
                  <v:imagedata r:id="rId173" o:title=""/>
                </v:shape>
                <o:OLEObject Type="Embed" ProgID="Equation.2" ShapeID="_x0000_i1108" DrawAspect="Content" ObjectID="_1729537105" r:id="rId174"/>
              </w:object>
            </w:r>
          </w:p>
        </w:tc>
      </w:tr>
      <w:tr w:rsidR="00B968B4" w:rsidRPr="00B968B4" w14:paraId="21846687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0912AA" w14:textId="77777777" w:rsidR="00B968B4" w:rsidRPr="00B968B4" w:rsidRDefault="00B968B4" w:rsidP="00B968B4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400" w:dyaOrig="859" w14:anchorId="67B24D16">
                <v:shape id="_x0000_i1109" type="#_x0000_t75" style="width:70pt;height:43pt" o:ole="">
                  <v:imagedata r:id="rId175" o:title=""/>
                </v:shape>
                <o:OLEObject Type="Embed" ProgID="Equation.2" ShapeID="_x0000_i1109" DrawAspect="Content" ObjectID="_1729537106" r:id="rId176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11DEA43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660" w:dyaOrig="859" w14:anchorId="3E4422E1">
                <v:shape id="_x0000_i1110" type="#_x0000_t75" style="width:83pt;height:43pt" o:ole="">
                  <v:imagedata r:id="rId177" o:title=""/>
                </v:shape>
                <o:OLEObject Type="Embed" ProgID="Equation.2" ShapeID="_x0000_i1110" DrawAspect="Content" ObjectID="_1729537107" r:id="rId178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3B0D266" w14:textId="77777777" w:rsidR="00B968B4" w:rsidRPr="00B968B4" w:rsidRDefault="00B968B4" w:rsidP="00B968B4">
            <w:pPr>
              <w:widowControl w:val="0"/>
              <w:autoSpaceDN w:val="0"/>
              <w:spacing w:after="0" w:line="48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420" w:dyaOrig="859" w14:anchorId="56FADC11">
                <v:shape id="_x0000_i1111" type="#_x0000_t75" style="width:71pt;height:43pt" o:ole="">
                  <v:imagedata r:id="rId179" o:title=""/>
                </v:shape>
                <o:OLEObject Type="Embed" ProgID="Equation.2" ShapeID="_x0000_i1111" DrawAspect="Content" ObjectID="_1729537108" r:id="rId180"/>
              </w:object>
            </w:r>
          </w:p>
        </w:tc>
      </w:tr>
      <w:tr w:rsidR="00B968B4" w:rsidRPr="00B968B4" w14:paraId="18F9D64B" w14:textId="77777777" w:rsidTr="00AB485B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5E09DA" w14:textId="77777777" w:rsidR="00B968B4" w:rsidRPr="00B968B4" w:rsidRDefault="00B968B4" w:rsidP="00A031E5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 xml:space="preserve">1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uk-UA" w:eastAsia="ru-RU"/>
              </w:rPr>
              <w:object w:dxaOrig="1500" w:dyaOrig="859" w14:anchorId="70D95935">
                <v:shape id="_x0000_i1112" type="#_x0000_t75" style="width:75pt;height:43pt" o:ole="">
                  <v:imagedata r:id="rId181" o:title=""/>
                </v:shape>
                <o:OLEObject Type="Embed" ProgID="Equation.2" ShapeID="_x0000_i1112" DrawAspect="Content" ObjectID="_1729537109" r:id="rId182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5ACF4F9" w14:textId="77777777" w:rsidR="00B968B4" w:rsidRPr="00B968B4" w:rsidRDefault="00B968B4" w:rsidP="00A031E5">
            <w:pPr>
              <w:widowControl w:val="0"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) </w:t>
            </w:r>
            <w:r w:rsidRPr="00B968B4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val="uk-UA" w:eastAsia="ru-RU"/>
              </w:rPr>
              <w:object w:dxaOrig="1340" w:dyaOrig="760" w14:anchorId="5D4028B5">
                <v:shape id="_x0000_i1113" type="#_x0000_t75" style="width:67pt;height:38pt" o:ole="">
                  <v:imagedata r:id="rId183" o:title=""/>
                </v:shape>
                <o:OLEObject Type="Embed" ProgID="Equation.2" ShapeID="_x0000_i1113" DrawAspect="Content" ObjectID="_1729537110" r:id="rId184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73EA2D6" w14:textId="77777777" w:rsidR="00B968B4" w:rsidRPr="00B968B4" w:rsidRDefault="00B968B4" w:rsidP="00A031E5">
            <w:pPr>
              <w:widowControl w:val="0"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3) </w:t>
            </w:r>
            <w:r w:rsidRPr="00B968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320" w:dyaOrig="859" w14:anchorId="01669BAC">
                <v:shape id="_x0000_i1114" type="#_x0000_t75" style="width:66pt;height:43pt" o:ole="">
                  <v:imagedata r:id="rId185" o:title=""/>
                </v:shape>
                <o:OLEObject Type="Embed" ProgID="Equation.2" ShapeID="_x0000_i1114" DrawAspect="Content" ObjectID="_1729537111" r:id="rId186"/>
              </w:object>
            </w:r>
          </w:p>
        </w:tc>
      </w:tr>
    </w:tbl>
    <w:p w14:paraId="439EB9F6" w14:textId="77777777" w:rsidR="00B968B4" w:rsidRPr="00B968B4" w:rsidRDefault="00B968B4" w:rsidP="00A031E5">
      <w:pPr>
        <w:widowControl w:val="0"/>
        <w:autoSpaceDN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 w:rsidRPr="00B968B4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t>Теоретичні відомості</w:t>
      </w:r>
    </w:p>
    <w:p w14:paraId="059B872D" w14:textId="77777777" w:rsid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ехай на відрізку </w:t>
      </w:r>
      <w:r w:rsidRPr="00B968B4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520" w:dyaOrig="340" w14:anchorId="586EC8E2">
          <v:shape id="_x0000_i1115" type="#_x0000_t75" style="width:26pt;height:17pt" o:ole="">
            <v:imagedata r:id="rId187" o:title=""/>
          </v:shape>
          <o:OLEObject Type="Embed" ProgID="Equation.3" ShapeID="_x0000_i1115" DrawAspect="Content" ObjectID="_1729537112" r:id="rId188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адана функція </w:t>
      </w:r>
      <w:r w:rsidRPr="00B968B4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920" w:dyaOrig="320" w14:anchorId="2D1D772C">
          <v:shape id="_x0000_i1116" type="#_x0000_t75" style="width:46pt;height:16pt" o:ole="">
            <v:imagedata r:id="rId189" o:title=""/>
          </v:shape>
          <o:OLEObject Type="Embed" ProgID="Equation.3" ShapeID="_x0000_i1116" DrawAspect="Content" ObjectID="_1729537113" r:id="rId190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а допомогою точок</w:t>
      </w:r>
    </w:p>
    <w:p w14:paraId="3B50ED7B" w14:textId="450170E3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79" w:dyaOrig="360" w14:anchorId="5E719598">
          <v:shape id="_x0000_i1117" type="#_x0000_t75" style="width:14pt;height:18pt" o:ole="">
            <v:imagedata r:id="rId191" o:title=""/>
          </v:shape>
          <o:OLEObject Type="Embed" ProgID="Equation.3" ShapeID="_x0000_i1117" DrawAspect="Content" ObjectID="_1729537114" r:id="rId192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 </w:t>
      </w:r>
      <w:r w:rsidRPr="00B968B4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240" w:dyaOrig="340" w14:anchorId="4684D46A">
          <v:shape id="_x0000_i1118" type="#_x0000_t75" style="width:12pt;height:17pt" o:ole="">
            <v:imagedata r:id="rId193" o:title=""/>
          </v:shape>
          <o:OLEObject Type="Embed" ProgID="Equation.3" ShapeID="_x0000_i1118" DrawAspect="Content" ObjectID="_1729537115" r:id="rId194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 …,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79" w:dyaOrig="360" w14:anchorId="70D5CB6F">
          <v:shape id="_x0000_i1119" type="#_x0000_t75" style="width:14pt;height:18pt" o:ole="">
            <v:imagedata r:id="rId195" o:title=""/>
          </v:shape>
          <o:OLEObject Type="Embed" ProgID="Equation.3" ShapeID="_x0000_i1119" DrawAspect="Content" ObjectID="_1729537116" r:id="rId196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озіб’ємо відрізок </w:t>
      </w:r>
      <w:r w:rsidRPr="00B968B4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520" w:dyaOrig="340" w14:anchorId="54EA54DD">
          <v:shape id="_x0000_i1120" type="#_x0000_t75" style="width:26pt;height:17pt" o:ole="">
            <v:imagedata r:id="rId187" o:title=""/>
          </v:shape>
          <o:OLEObject Type="Embed" ProgID="Equation.3" ShapeID="_x0000_i1120" DrawAspect="Content" ObjectID="_1729537117" r:id="rId197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 </w:t>
      </w:r>
      <w:r w:rsidRPr="00B968B4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n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елементарних відрізків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820" w:dyaOrig="360" w14:anchorId="3CC67FB9">
          <v:shape id="_x0000_i1121" type="#_x0000_t75" style="width:41pt;height:18pt" o:ole="">
            <v:imagedata r:id="rId198" o:title=""/>
          </v:shape>
          <o:OLEObject Type="Embed" ProgID="Equation.3" ShapeID="_x0000_i1121" DrawAspect="Content" ObjectID="_1729537118" r:id="rId199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r w:rsidRPr="00B968B4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999" w:dyaOrig="320" w14:anchorId="261EA317">
          <v:shape id="_x0000_i1122" type="#_x0000_t75" style="width:50pt;height:16pt" o:ole="">
            <v:imagedata r:id="rId200" o:title=""/>
          </v:shape>
          <o:OLEObject Type="Embed" ProgID="Equation.3" ShapeID="_x0000_i1122" DrawAspect="Content" ObjectID="_1729537119" r:id="rId201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, причому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680" w:dyaOrig="360" w14:anchorId="00637CC1">
          <v:shape id="_x0000_i1123" type="#_x0000_t75" style="width:34pt;height:18pt" o:ole="">
            <v:imagedata r:id="rId202" o:title=""/>
          </v:shape>
          <o:OLEObject Type="Embed" ProgID="Equation.3" ShapeID="_x0000_i1123" DrawAspect="Content" ObjectID="_1729537120" r:id="rId203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680" w:dyaOrig="360" w14:anchorId="03B5B1F6">
          <v:shape id="_x0000_i1124" type="#_x0000_t75" style="width:34pt;height:18pt" o:ole="">
            <v:imagedata r:id="rId204" o:title=""/>
          </v:shape>
          <o:OLEObject Type="Embed" ProgID="Equation.3" ShapeID="_x0000_i1124" DrawAspect="Content" ObjectID="_1729537121" r:id="rId205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На кожному з цих відрізків виберемо довільну точку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40" w:dyaOrig="360" w14:anchorId="6C78E689">
          <v:shape id="_x0000_i1125" type="#_x0000_t75" style="width:12pt;height:18pt" o:ole="">
            <v:imagedata r:id="rId206" o:title=""/>
          </v:shape>
          <o:OLEObject Type="Embed" ProgID="Equation.3" ShapeID="_x0000_i1125" DrawAspect="Content" ObjectID="_1729537122" r:id="rId207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380" w:dyaOrig="360" w14:anchorId="7530F882">
          <v:shape id="_x0000_i1126" type="#_x0000_t75" style="width:69pt;height:18pt" o:ole="">
            <v:imagedata r:id="rId208" o:title=""/>
          </v:shape>
          <o:OLEObject Type="Embed" ProgID="Equation.3" ShapeID="_x0000_i1126" DrawAspect="Content" ObjectID="_1729537123" r:id="rId209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рис.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:</w:t>
      </w:r>
    </w:p>
    <w:p w14:paraId="2AB35CBB" w14:textId="4C446DC2" w:rsidR="00B968B4" w:rsidRPr="00B968B4" w:rsidRDefault="00B968B4" w:rsidP="00B968B4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noProof/>
          <w:sz w:val="20"/>
          <w:szCs w:val="20"/>
          <w:lang w:val="uk-UA" w:eastAsia="ru-RU"/>
        </w:rPr>
        <w:lastRenderedPageBreak/>
        <w:drawing>
          <wp:inline distT="0" distB="0" distL="0" distR="0" wp14:anchorId="72BA8C15" wp14:editId="3273C339">
            <wp:extent cx="3575050" cy="2517723"/>
            <wp:effectExtent l="0" t="0" r="6350" b="0"/>
            <wp:docPr id="5" name="Рисунок 5" descr="3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3" descr="3_1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5752" cy="252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92BA1" w14:textId="3E48B37B" w:rsidR="00B968B4" w:rsidRPr="00B968B4" w:rsidRDefault="00B968B4" w:rsidP="00B968B4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i/>
          <w:sz w:val="24"/>
          <w:szCs w:val="24"/>
          <w:lang w:val="uk-UA" w:eastAsia="ru-RU"/>
        </w:rPr>
        <w:t xml:space="preserve">Рис. </w:t>
      </w:r>
      <w:r>
        <w:rPr>
          <w:rFonts w:ascii="Times New Roman" w:eastAsia="Times New Roman" w:hAnsi="Times New Roman" w:cs="Times New Roman"/>
          <w:i/>
          <w:sz w:val="24"/>
          <w:szCs w:val="24"/>
          <w:lang w:val="uk-UA" w:eastAsia="ru-RU"/>
        </w:rPr>
        <w:t>1</w:t>
      </w:r>
      <w:r w:rsidRPr="00B968B4">
        <w:rPr>
          <w:rFonts w:ascii="Times New Roman" w:eastAsia="Times New Roman" w:hAnsi="Times New Roman" w:cs="Times New Roman"/>
          <w:i/>
          <w:sz w:val="24"/>
          <w:szCs w:val="24"/>
          <w:lang w:val="uk-UA" w:eastAsia="ru-RU"/>
        </w:rPr>
        <w:t>.</w:t>
      </w:r>
      <w:r w:rsidRPr="00B968B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Геометрична інтерпретація методу прямокутників</w:t>
      </w:r>
    </w:p>
    <w:p w14:paraId="1B0B9416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найдемо добутки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40" w:dyaOrig="380" w14:anchorId="799D0161">
          <v:shape id="_x0000_i1127" type="#_x0000_t75" style="width:12pt;height:19pt" o:ole="">
            <v:imagedata r:id="rId211" o:title=""/>
          </v:shape>
          <o:OLEObject Type="Embed" ProgID="Equation.3" ShapeID="_x0000_i1127" DrawAspect="Content" ObjectID="_1729537124" r:id="rId212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начення функції в цій точці </w:t>
      </w:r>
      <w:r w:rsidRPr="00B968B4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720" w:dyaOrig="420" w14:anchorId="174ADAE8">
          <v:shape id="_x0000_i1128" type="#_x0000_t75" style="width:36pt;height:21pt" o:ole="">
            <v:imagedata r:id="rId213" o:title=""/>
          </v:shape>
          <o:OLEObject Type="Embed" ProgID="Equation.DSMT4" ShapeID="_x0000_i1128" DrawAspect="Content" ObjectID="_1729537125" r:id="rId214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 довжину елементарного відрізка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400" w:dyaOrig="360" w14:anchorId="2DBCA2B7">
          <v:shape id="_x0000_i1129" type="#_x0000_t75" style="width:70pt;height:18pt" o:ole="">
            <v:imagedata r:id="rId215" o:title=""/>
          </v:shape>
          <o:OLEObject Type="Embed" ProgID="Equation.3" ShapeID="_x0000_i1129" DrawAspect="Content" ObjectID="_1729537126" r:id="rId216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263CC63E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right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719" w:dyaOrig="380" w14:anchorId="38BB154E">
          <v:shape id="_x0000_i1130" type="#_x0000_t75" style="width:86pt;height:19pt" o:ole="">
            <v:imagedata r:id="rId217" o:title=""/>
          </v:shape>
          <o:OLEObject Type="Embed" ProgID="Equation.3" ShapeID="_x0000_i1130" DrawAspect="Content" ObjectID="_1729537127" r:id="rId218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                                                    (1)</w:t>
      </w:r>
    </w:p>
    <w:p w14:paraId="048DFF7C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адемо суму всіх таких добутків:</w:t>
      </w:r>
    </w:p>
    <w:p w14:paraId="568EEC0C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right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position w:val="-32"/>
          <w:sz w:val="28"/>
          <w:szCs w:val="28"/>
          <w:lang w:val="uk-UA" w:eastAsia="ru-RU"/>
        </w:rPr>
        <w:object w:dxaOrig="3780" w:dyaOrig="780" w14:anchorId="7C2D2E78">
          <v:shape id="_x0000_i1131" type="#_x0000_t75" style="width:189pt;height:39pt" o:ole="">
            <v:imagedata r:id="rId219" o:title=""/>
          </v:shape>
          <o:OLEObject Type="Embed" ProgID="Equation.3" ShapeID="_x0000_i1131" DrawAspect="Content" ObjectID="_1729537128" r:id="rId220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                                     (2)</w:t>
      </w:r>
    </w:p>
    <w:p w14:paraId="44026472" w14:textId="77777777" w:rsidR="00B968B4" w:rsidRPr="00B968B4" w:rsidRDefault="00B968B4" w:rsidP="00A031E5">
      <w:pPr>
        <w:widowControl w:val="0"/>
        <w:autoSpaceDN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уму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00" w:dyaOrig="360" w14:anchorId="6C5CA954">
          <v:shape id="_x0000_i1132" type="#_x0000_t75" style="width:15pt;height:18pt" o:ole="">
            <v:imagedata r:id="rId221" o:title=""/>
          </v:shape>
          <o:OLEObject Type="Embed" ProgID="Equation.3" ShapeID="_x0000_i1132" DrawAspect="Content" ObjectID="_1729537129" r:id="rId222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зивають </w:t>
      </w:r>
      <w:r w:rsidRPr="00B968B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інтегральною сумою.</w:t>
      </w:r>
    </w:p>
    <w:p w14:paraId="2AD44C52" w14:textId="77777777" w:rsidR="00B968B4" w:rsidRPr="00B968B4" w:rsidRDefault="00B968B4" w:rsidP="00A031E5">
      <w:pPr>
        <w:widowControl w:val="0"/>
        <w:autoSpaceDN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Метод прямокутників</w:t>
      </w:r>
    </w:p>
    <w:p w14:paraId="2D80B6A3" w14:textId="3BB9EA39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Метод прямокутників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користовує заміну визначеного інтеграла інтегральною сумою (2). В якості точок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40" w:dyaOrig="360" w14:anchorId="39D8DF8C">
          <v:shape id="_x0000_i1133" type="#_x0000_t75" style="width:12pt;height:18pt" o:ole="">
            <v:imagedata r:id="rId206" o:title=""/>
          </v:shape>
          <o:OLEObject Type="Embed" ProgID="Equation.3" ShapeID="_x0000_i1133" DrawAspect="Content" ObjectID="_1729537130" r:id="rId223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ожуть обиратися ліві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999" w:dyaOrig="360" w14:anchorId="5004C437">
          <v:shape id="_x0000_i1134" type="#_x0000_t75" style="width:50pt;height:18pt" o:ole="">
            <v:imagedata r:id="rId224" o:title=""/>
          </v:shape>
          <o:OLEObject Type="Embed" ProgID="Equation.3" ShapeID="_x0000_i1134" DrawAspect="Content" ObjectID="_1729537131" r:id="rId225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чи праві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859" w:dyaOrig="360" w14:anchorId="61E86152">
          <v:shape id="_x0000_i1135" type="#_x0000_t75" style="width:43pt;height:18pt" o:ole="">
            <v:imagedata r:id="rId226" o:title=""/>
          </v:shape>
          <o:OLEObject Type="Embed" ProgID="Equation.3" ShapeID="_x0000_i1135" DrawAspect="Content" ObjectID="_1729537132" r:id="rId227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ежі елементарних відрізків (рис.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. </w:t>
      </w:r>
    </w:p>
    <w:p w14:paraId="3DEB64AE" w14:textId="0CE9A57F" w:rsidR="00B968B4" w:rsidRPr="00B968B4" w:rsidRDefault="00B968B4" w:rsidP="00B968B4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noProof/>
          <w:sz w:val="20"/>
          <w:szCs w:val="20"/>
          <w:lang w:val="uk-UA" w:eastAsia="ru-RU"/>
        </w:rPr>
        <w:drawing>
          <wp:inline distT="0" distB="0" distL="0" distR="0" wp14:anchorId="2AEA83D9" wp14:editId="699B7BCF">
            <wp:extent cx="3009900" cy="2051050"/>
            <wp:effectExtent l="0" t="0" r="0" b="6350"/>
            <wp:docPr id="4" name="Рисунок 4" descr="3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3" descr="3_2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05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68B4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   </w:t>
      </w:r>
      <w:r w:rsidRPr="00B968B4">
        <w:rPr>
          <w:rFonts w:ascii="Times New Roman" w:eastAsia="Times New Roman" w:hAnsi="Times New Roman" w:cs="Times New Roman"/>
          <w:noProof/>
          <w:sz w:val="20"/>
          <w:szCs w:val="20"/>
          <w:lang w:val="uk-UA" w:eastAsia="ru-RU"/>
        </w:rPr>
        <w:drawing>
          <wp:inline distT="0" distB="0" distL="0" distR="0" wp14:anchorId="01D0D562" wp14:editId="1CA4D73C">
            <wp:extent cx="2806700" cy="2051050"/>
            <wp:effectExtent l="0" t="0" r="0" b="6350"/>
            <wp:docPr id="3" name="Рисунок 3" descr="3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4" descr="3_3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0" cy="205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823C68" w14:textId="77777777" w:rsidR="00B968B4" w:rsidRPr="00B968B4" w:rsidRDefault="00B968B4" w:rsidP="00B968B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                                а                                                                                   б</w:t>
      </w:r>
    </w:p>
    <w:p w14:paraId="4154296A" w14:textId="582420F1" w:rsidR="00B968B4" w:rsidRPr="00B968B4" w:rsidRDefault="00B968B4" w:rsidP="00B968B4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i/>
          <w:sz w:val="24"/>
          <w:szCs w:val="24"/>
          <w:lang w:val="uk-UA" w:eastAsia="ru-RU"/>
        </w:rPr>
        <w:t xml:space="preserve">Рис. </w:t>
      </w:r>
      <w:r>
        <w:rPr>
          <w:rFonts w:ascii="Times New Roman" w:eastAsia="Times New Roman" w:hAnsi="Times New Roman" w:cs="Times New Roman"/>
          <w:i/>
          <w:sz w:val="24"/>
          <w:szCs w:val="24"/>
          <w:lang w:val="uk-UA" w:eastAsia="ru-RU"/>
        </w:rPr>
        <w:t>2</w:t>
      </w:r>
      <w:r w:rsidRPr="00B968B4">
        <w:rPr>
          <w:rFonts w:ascii="Times New Roman" w:eastAsia="Times New Roman" w:hAnsi="Times New Roman" w:cs="Times New Roman"/>
          <w:i/>
          <w:sz w:val="24"/>
          <w:szCs w:val="24"/>
          <w:lang w:val="uk-UA" w:eastAsia="ru-RU"/>
        </w:rPr>
        <w:t>.</w:t>
      </w:r>
      <w:r w:rsidRPr="00B968B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Геометрична інтерпретація: </w:t>
      </w:r>
    </w:p>
    <w:p w14:paraId="54C593DC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а - методу лівих прямокутників; б - методу правих прямокутників</w:t>
      </w:r>
    </w:p>
    <w:p w14:paraId="3AC63C48" w14:textId="77777777" w:rsidR="00B968B4" w:rsidRPr="00B968B4" w:rsidRDefault="00B968B4" w:rsidP="00B968B4">
      <w:pPr>
        <w:widowControl w:val="0"/>
        <w:autoSpaceDN w:val="0"/>
        <w:spacing w:before="120"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 xml:space="preserve">Позначивши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060" w:dyaOrig="360" w14:anchorId="4396B0E5">
          <v:shape id="_x0000_i1136" type="#_x0000_t75" style="width:53pt;height:18pt" o:ole="">
            <v:imagedata r:id="rId230" o:title=""/>
          </v:shape>
          <o:OLEObject Type="Embed" ProgID="Equation.3" ShapeID="_x0000_i1136" DrawAspect="Content" ObjectID="_1729537133" r:id="rId231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820" w:dyaOrig="360" w14:anchorId="070D260D">
          <v:shape id="_x0000_i1137" type="#_x0000_t75" style="width:41pt;height:18pt" o:ole="">
            <v:imagedata r:id="rId232" o:title=""/>
          </v:shape>
          <o:OLEObject Type="Embed" ProgID="Equation.3" ShapeID="_x0000_i1137" DrawAspect="Content" ObjectID="_1729537134" r:id="rId233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отримуємо </w:t>
      </w:r>
      <w:r w:rsidRPr="00B968B4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формули методу прямокутників.</w:t>
      </w:r>
    </w:p>
    <w:p w14:paraId="62037C6E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Формула лівих прямокутників:</w:t>
      </w:r>
    </w:p>
    <w:p w14:paraId="3AC985D7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3820" w:dyaOrig="859" w14:anchorId="1E797793">
          <v:shape id="_x0000_i1138" type="#_x0000_t75" style="width:191pt;height:43pt" o:ole="">
            <v:imagedata r:id="rId234" o:title=""/>
          </v:shape>
          <o:OLEObject Type="Embed" ProgID="Equation.3" ShapeID="_x0000_i1138" DrawAspect="Content" ObjectID="_1729537135" r:id="rId235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602068F0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Формула правих прямокутників:</w:t>
      </w:r>
    </w:p>
    <w:p w14:paraId="5666A53D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3660" w:dyaOrig="859" w14:anchorId="34ECF461">
          <v:shape id="_x0000_i1139" type="#_x0000_t75" style="width:183pt;height:43pt" o:ole="">
            <v:imagedata r:id="rId236" o:title=""/>
          </v:shape>
          <o:OLEObject Type="Embed" ProgID="Equation.3" ShapeID="_x0000_i1139" DrawAspect="Content" ObjectID="_1729537136" r:id="rId237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3ADDFE23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те, більш точним є вид формули прямокутників, що використовує значення функції в середніх точках елементарних відрізків.</w:t>
      </w:r>
    </w:p>
    <w:p w14:paraId="716B4A8C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Формула середніх прямокутників:</w:t>
      </w:r>
    </w:p>
    <w:p w14:paraId="3C17C1CA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3040" w:dyaOrig="859" w14:anchorId="01680D00">
          <v:shape id="_x0000_i1140" type="#_x0000_t75" style="width:152pt;height:43pt" o:ole="">
            <v:imagedata r:id="rId238" o:title=""/>
          </v:shape>
          <o:OLEObject Type="Embed" ProgID="Equation.3" ShapeID="_x0000_i1140" DrawAspect="Content" ObjectID="_1729537137" r:id="rId239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76722FA2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8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ажливим окремим випадком розглянутих формул є їхнє застосування під час числового інтегрування з постійним кроком: 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br/>
      </w:r>
      <w:r w:rsidRPr="00B968B4">
        <w:rPr>
          <w:rFonts w:ascii="Times New Roman" w:eastAsia="Times New Roman" w:hAnsi="Times New Roman" w:cs="Times New Roman"/>
          <w:position w:val="-28"/>
          <w:sz w:val="28"/>
          <w:szCs w:val="28"/>
          <w:lang w:val="uk-UA" w:eastAsia="ru-RU"/>
        </w:rPr>
        <w:object w:dxaOrig="1540" w:dyaOrig="720" w14:anchorId="0FC771B9">
          <v:shape id="_x0000_i1141" type="#_x0000_t75" style="width:77pt;height:36pt" o:ole="">
            <v:imagedata r:id="rId240" o:title=""/>
          </v:shape>
          <o:OLEObject Type="Embed" ProgID="Equation.DSMT4" ShapeID="_x0000_i1141" DrawAspect="Content" ObjectID="_1729537138" r:id="rId241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600" w:dyaOrig="360" w14:anchorId="71628CF0">
          <v:shape id="_x0000_i1142" type="#_x0000_t75" style="width:80pt;height:18pt" o:ole="">
            <v:imagedata r:id="rId242" o:title=""/>
          </v:shape>
          <o:OLEObject Type="Embed" ProgID="Equation.DSMT4" ShapeID="_x0000_i1142" DrawAspect="Content" ObjectID="_1729537139" r:id="rId243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159A3E1C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 такому випадку формули прямокутників спрощуються.</w:t>
      </w:r>
    </w:p>
    <w:p w14:paraId="594D6D25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Формула лівих прямокутників:      </w:t>
      </w: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2020" w:dyaOrig="859" w14:anchorId="6CC5CA82">
          <v:shape id="_x0000_i1143" type="#_x0000_t75" style="width:101pt;height:43pt" o:ole="">
            <v:imagedata r:id="rId244" o:title=""/>
          </v:shape>
          <o:OLEObject Type="Embed" ProgID="Equation.3" ShapeID="_x0000_i1143" DrawAspect="Content" ObjectID="_1729537140" r:id="rId245"/>
        </w:object>
      </w:r>
    </w:p>
    <w:p w14:paraId="0A610E65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Формула правих прямокутників:   </w:t>
      </w: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2020" w:dyaOrig="859" w14:anchorId="7AF6D46F">
          <v:shape id="_x0000_i1144" type="#_x0000_t75" style="width:101pt;height:43pt" o:ole="">
            <v:imagedata r:id="rId246" o:title=""/>
          </v:shape>
          <o:OLEObject Type="Embed" ProgID="Equation.3" ShapeID="_x0000_i1144" DrawAspect="Content" ObjectID="_1729537141" r:id="rId247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4871E606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Формула середніх прямокутників: </w:t>
      </w: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2940" w:dyaOrig="859" w14:anchorId="6A40A639">
          <v:shape id="_x0000_i1145" type="#_x0000_t75" style="width:147pt;height:43pt" o:ole="">
            <v:imagedata r:id="rId248" o:title=""/>
          </v:shape>
          <o:OLEObject Type="Embed" ProgID="Equation.3" ShapeID="_x0000_i1145" DrawAspect="Content" ObjectID="_1729537142" r:id="rId249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549249E6" w14:textId="77777777" w:rsidR="00B968B4" w:rsidRPr="00B968B4" w:rsidRDefault="00B968B4" w:rsidP="00B968B4">
      <w:pPr>
        <w:widowControl w:val="0"/>
        <w:autoSpaceDN w:val="0"/>
        <w:spacing w:before="240" w:after="0" w:line="36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 w:rsidRPr="00B968B4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t>Метод Сімпсона</w:t>
      </w:r>
    </w:p>
    <w:p w14:paraId="0B29CE9B" w14:textId="7FCFF558" w:rsidR="00B968B4" w:rsidRPr="00B968B4" w:rsidRDefault="00B968B4" w:rsidP="00B968B4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Метод Сімпсона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користовує квадратичну інтерполяцію. Відрізок інтегрування </w:t>
      </w:r>
      <w:r w:rsidRPr="00B968B4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620" w:dyaOrig="340" w14:anchorId="4D35DB4E">
          <v:shape id="_x0000_i1146" type="#_x0000_t75" style="width:31pt;height:17pt" o:ole="">
            <v:imagedata r:id="rId250" o:title=""/>
          </v:shape>
          <o:OLEObject Type="Embed" ProgID="Equation.DSMT4" ShapeID="_x0000_i1146" DrawAspect="Content" ObjectID="_1729537143" r:id="rId251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озбивається на парне число </w:t>
      </w:r>
      <w:r w:rsidRPr="00B968B4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n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івних частин із кроком </w:t>
      </w:r>
      <w:r w:rsidRPr="00B968B4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h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На кожному відрізку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820" w:dyaOrig="380" w14:anchorId="262B302E">
          <v:shape id="_x0000_i1147" type="#_x0000_t75" style="width:41pt;height:19pt" o:ole="">
            <v:imagedata r:id="rId252" o:title=""/>
          </v:shape>
          <o:OLEObject Type="Embed" ProgID="Equation.DSMT4" ShapeID="_x0000_i1147" DrawAspect="Content" ObjectID="_1729537144" r:id="rId253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820" w:dyaOrig="380" w14:anchorId="61E41D51">
          <v:shape id="_x0000_i1148" type="#_x0000_t75" style="width:41pt;height:19pt" o:ole="">
            <v:imagedata r:id="rId254" o:title=""/>
          </v:shape>
          <o:OLEObject Type="Embed" ProgID="Equation.DSMT4" ShapeID="_x0000_i1148" DrawAspect="Content" ObjectID="_1729537145" r:id="rId255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…,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999" w:dyaOrig="380" w14:anchorId="074586A5">
          <v:shape id="_x0000_i1149" type="#_x0000_t75" style="width:50pt;height:19pt" o:ole="">
            <v:imagedata r:id="rId256" o:title=""/>
          </v:shape>
          <o:OLEObject Type="Embed" ProgID="Equation.DSMT4" ShapeID="_x0000_i1149" DrawAspect="Content" ObjectID="_1729537146" r:id="rId257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ідінтегральну функцію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040" w:dyaOrig="360" w14:anchorId="114B0FBB">
          <v:shape id="_x0000_i1150" type="#_x0000_t75" style="width:52pt;height:18pt" o:ole="">
            <v:imagedata r:id="rId258" o:title=""/>
          </v:shape>
          <o:OLEObject Type="Embed" ProgID="Equation.DSMT4" ShapeID="_x0000_i1150" DrawAspect="Content" ObjectID="_1729537147" r:id="rId259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амінюють інтерполяційним багаточленом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580" w:dyaOrig="360" w14:anchorId="07A73DB9">
          <v:shape id="_x0000_i1151" type="#_x0000_t75" style="width:29pt;height:18pt" o:ole="">
            <v:imagedata r:id="rId260" o:title=""/>
          </v:shape>
          <o:OLEObject Type="Embed" ProgID="Equation.DSMT4" ShapeID="_x0000_i1151" DrawAspect="Content" ObjectID="_1729537148" r:id="rId261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гого </w:t>
      </w:r>
      <w:proofErr w:type="spellStart"/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епеня</w:t>
      </w:r>
      <w:proofErr w:type="spellEnd"/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наприклад, багаточленом Лагранжа). Геометрично – замінюють параболою, що проходить через точки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660" w:dyaOrig="380" w14:anchorId="35F78BF1">
          <v:shape id="_x0000_i1152" type="#_x0000_t75" style="width:83pt;height:19pt" o:ole="">
            <v:imagedata r:id="rId262" o:title=""/>
          </v:shape>
          <o:OLEObject Type="Embed" ProgID="Equation.DSMT4" ShapeID="_x0000_i1152" DrawAspect="Content" ObjectID="_1729537149" r:id="rId263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140" w:dyaOrig="380" w14:anchorId="74C07D0E">
          <v:shape id="_x0000_i1153" type="#_x0000_t75" style="width:57pt;height:19pt" o:ole="">
            <v:imagedata r:id="rId264" o:title=""/>
          </v:shape>
          <o:OLEObject Type="Embed" ProgID="Equation.DSMT4" ShapeID="_x0000_i1153" DrawAspect="Content" ObjectID="_1729537150" r:id="rId265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600" w:dyaOrig="380" w14:anchorId="178A807E">
          <v:shape id="_x0000_i1154" type="#_x0000_t75" style="width:80pt;height:19pt" o:ole="">
            <v:imagedata r:id="rId266" o:title=""/>
          </v:shape>
          <o:OLEObject Type="Embed" ProgID="Equation.DSMT4" ShapeID="_x0000_i1154" DrawAspect="Content" ObjectID="_1729537151" r:id="rId267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200" w:dyaOrig="360" w14:anchorId="377025BC">
          <v:shape id="_x0000_i1155" type="#_x0000_t75" style="width:110pt;height:18pt" o:ole="">
            <v:imagedata r:id="rId268" o:title=""/>
          </v:shape>
          <o:OLEObject Type="Embed" ProgID="Equation.DSMT4" ShapeID="_x0000_i1155" DrawAspect="Content" ObjectID="_1729537152" r:id="rId269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рис. 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14:paraId="5DE7BFD0" w14:textId="70C64EED" w:rsidR="00B968B4" w:rsidRPr="00B968B4" w:rsidRDefault="00B968B4" w:rsidP="00B968B4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64646D78" wp14:editId="2A03D9C6">
            <wp:extent cx="3543300" cy="2819400"/>
            <wp:effectExtent l="0" t="0" r="0" b="0"/>
            <wp:docPr id="2" name="Рисунок 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5" descr="2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B66E8C" w14:textId="7FEE901C" w:rsidR="00B968B4" w:rsidRPr="00B968B4" w:rsidRDefault="00B968B4" w:rsidP="00B968B4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i/>
          <w:sz w:val="24"/>
          <w:szCs w:val="24"/>
          <w:lang w:val="uk-UA" w:eastAsia="ru-RU"/>
        </w:rPr>
        <w:t xml:space="preserve">Рис. </w:t>
      </w:r>
      <w:r>
        <w:rPr>
          <w:rFonts w:ascii="Times New Roman" w:eastAsia="Times New Roman" w:hAnsi="Times New Roman" w:cs="Times New Roman"/>
          <w:i/>
          <w:sz w:val="24"/>
          <w:szCs w:val="24"/>
          <w:lang w:val="uk-UA" w:eastAsia="ru-RU"/>
        </w:rPr>
        <w:t>3</w:t>
      </w:r>
      <w:r w:rsidRPr="00B968B4">
        <w:rPr>
          <w:rFonts w:ascii="Times New Roman" w:eastAsia="Times New Roman" w:hAnsi="Times New Roman" w:cs="Times New Roman"/>
          <w:i/>
          <w:sz w:val="24"/>
          <w:szCs w:val="24"/>
          <w:lang w:val="uk-UA" w:eastAsia="ru-RU"/>
        </w:rPr>
        <w:t>.</w:t>
      </w:r>
      <w:r w:rsidRPr="00B968B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Геометрична інтерпретація методу Сімпсона</w:t>
      </w:r>
    </w:p>
    <w:p w14:paraId="57BBBE7C" w14:textId="77777777" w:rsidR="00B968B4" w:rsidRPr="00B968B4" w:rsidRDefault="00B968B4" w:rsidP="00B968B4">
      <w:pPr>
        <w:widowControl w:val="0"/>
        <w:autoSpaceDN w:val="0"/>
        <w:spacing w:before="120"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а відрізку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820" w:dyaOrig="380" w14:anchorId="7BC87C11">
          <v:shape id="_x0000_i1156" type="#_x0000_t75" style="width:41pt;height:19pt" o:ole="">
            <v:imagedata r:id="rId252" o:title=""/>
          </v:shape>
          <o:OLEObject Type="Embed" ProgID="Equation.DSMT4" ShapeID="_x0000_i1156" DrawAspect="Content" ObjectID="_1729537153" r:id="rId271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елементарна площа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20" w:dyaOrig="360" w14:anchorId="554C9275">
          <v:shape id="_x0000_i1157" type="#_x0000_t75" style="width:11pt;height:18pt" o:ole="">
            <v:imagedata r:id="rId272" o:title=""/>
          </v:shape>
          <o:OLEObject Type="Embed" ProgID="Equation.DSMT4" ShapeID="_x0000_i1157" DrawAspect="Content" ObjectID="_1729537154" r:id="rId273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оже бути обчислена за допомогою визначеного інтеграла</w:t>
      </w:r>
    </w:p>
    <w:p w14:paraId="58877BC7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position w:val="-40"/>
          <w:sz w:val="28"/>
          <w:szCs w:val="28"/>
          <w:lang w:val="uk-UA" w:eastAsia="ru-RU"/>
        </w:rPr>
        <w:object w:dxaOrig="3700" w:dyaOrig="900" w14:anchorId="759B7D20">
          <v:shape id="_x0000_i1158" type="#_x0000_t75" style="width:185pt;height:45pt" o:ole="">
            <v:imagedata r:id="rId274" o:title=""/>
          </v:shape>
          <o:OLEObject Type="Embed" ProgID="Equation.DSMT4" ShapeID="_x0000_i1158" DrawAspect="Content" ObjectID="_1729537155" r:id="rId275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60A46E3D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раховуючи, що </w:t>
      </w:r>
      <w:r w:rsidRPr="00B968B4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n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парне, провівши такі ж самі обчислення для кожного елементарного відрізка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100" w:dyaOrig="380" w14:anchorId="691C20AB">
          <v:shape id="_x0000_i1159" type="#_x0000_t75" style="width:55pt;height:19pt" o:ole="">
            <v:imagedata r:id="rId276" o:title=""/>
          </v:shape>
          <o:OLEObject Type="Embed" ProgID="Equation.DSMT4" ShapeID="_x0000_i1159" DrawAspect="Content" ObjectID="_1729537156" r:id="rId277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200" w:dyaOrig="360" w14:anchorId="771E3D9F">
          <v:shape id="_x0000_i1160" type="#_x0000_t75" style="width:110pt;height:18pt" o:ole="">
            <v:imagedata r:id="rId268" o:title=""/>
          </v:shape>
          <o:OLEObject Type="Embed" ProgID="Equation.DSMT4" ShapeID="_x0000_i1160" DrawAspect="Content" ObjectID="_1729537157" r:id="rId278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додавши отримані вирази матимемо:</w:t>
      </w:r>
    </w:p>
    <w:bookmarkStart w:id="0" w:name="MTToggleStart"/>
    <w:bookmarkEnd w:id="0"/>
    <w:p w14:paraId="1F25F80C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8680" w:dyaOrig="859" w14:anchorId="5E2F067A">
          <v:shape id="_x0000_i1161" type="#_x0000_t75" style="width:434pt;height:43pt" o:ole="">
            <v:imagedata r:id="rId279" o:title=""/>
          </v:shape>
          <o:OLEObject Type="Embed" ProgID="Equation.DSMT4" ShapeID="_x0000_i1161" DrawAspect="Content" ObjectID="_1729537158" r:id="rId280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0EA9AEB1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Цю формулу називають </w:t>
      </w:r>
      <w:r w:rsidRPr="00B968B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формулою Сімпсона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1E9F76F9" w14:textId="77777777" w:rsidR="00B968B4" w:rsidRPr="00B968B4" w:rsidRDefault="00B968B4" w:rsidP="00B968B4">
      <w:pPr>
        <w:widowControl w:val="0"/>
        <w:autoSpaceDN w:val="0"/>
        <w:spacing w:before="120" w:after="0" w:line="36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Метод трапецій</w:t>
      </w:r>
    </w:p>
    <w:p w14:paraId="66A3EA8C" w14:textId="2D9A928D" w:rsidR="00B968B4" w:rsidRPr="00B968B4" w:rsidRDefault="00B968B4" w:rsidP="00B968B4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Метод трапецій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користовує лінійну інтерполяцію. Геометрично графік функції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040" w:dyaOrig="360" w14:anchorId="4D187121">
          <v:shape id="_x0000_i1162" type="#_x0000_t75" style="width:52pt;height:18pt" o:ole="">
            <v:imagedata r:id="rId258" o:title=""/>
          </v:shape>
          <o:OLEObject Type="Embed" ProgID="Equation.DSMT4" ShapeID="_x0000_i1162" DrawAspect="Content" ObjectID="_1729537159" r:id="rId281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редставляється у вигляді ламаної, що з’єднує точки </w:t>
      </w:r>
      <w:r w:rsidRPr="00B968B4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1180" w:dyaOrig="420" w14:anchorId="3DB8CDAA">
          <v:shape id="_x0000_i1163" type="#_x0000_t75" style="width:59pt;height:21pt" o:ole="">
            <v:imagedata r:id="rId282" o:title=""/>
          </v:shape>
          <o:OLEObject Type="Embed" ProgID="Equation.DSMT4" ShapeID="_x0000_i1163" DrawAspect="Content" ObjectID="_1729537160" r:id="rId283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Pr="00B968B4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1900" w:dyaOrig="420" w14:anchorId="75B6C1F4">
          <v:shape id="_x0000_i1164" type="#_x0000_t75" style="width:95pt;height:21pt" o:ole="">
            <v:imagedata r:id="rId284" o:title=""/>
          </v:shape>
          <o:OLEObject Type="Embed" ProgID="Equation.DSMT4" ShapeID="_x0000_i1164" DrawAspect="Content" ObjectID="_1729537161" r:id="rId285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рис. </w:t>
      </w:r>
      <w:r w:rsidR="00A031E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4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. </w:t>
      </w:r>
    </w:p>
    <w:p w14:paraId="3969F0A0" w14:textId="0B614E6C" w:rsidR="00B968B4" w:rsidRPr="00B968B4" w:rsidRDefault="00B968B4" w:rsidP="00B968B4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lastRenderedPageBreak/>
        <w:drawing>
          <wp:inline distT="0" distB="0" distL="0" distR="0" wp14:anchorId="7F3BAD9D" wp14:editId="4396CDC8">
            <wp:extent cx="3670300" cy="2895600"/>
            <wp:effectExtent l="0" t="0" r="6350" b="0"/>
            <wp:docPr id="1" name="Рисунок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5" descr="1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30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40F5F4" w14:textId="027AC6C6" w:rsidR="00B968B4" w:rsidRPr="00B968B4" w:rsidRDefault="00B968B4" w:rsidP="00B968B4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i/>
          <w:sz w:val="24"/>
          <w:szCs w:val="24"/>
          <w:lang w:val="uk-UA" w:eastAsia="ru-RU"/>
        </w:rPr>
        <w:t xml:space="preserve">Рис. </w:t>
      </w:r>
      <w:r>
        <w:rPr>
          <w:rFonts w:ascii="Times New Roman" w:eastAsia="Times New Roman" w:hAnsi="Times New Roman" w:cs="Times New Roman"/>
          <w:i/>
          <w:sz w:val="24"/>
          <w:szCs w:val="24"/>
          <w:lang w:val="uk-UA" w:eastAsia="ru-RU"/>
        </w:rPr>
        <w:t>4</w:t>
      </w:r>
      <w:r w:rsidRPr="00B968B4">
        <w:rPr>
          <w:rFonts w:ascii="Times New Roman" w:eastAsia="Times New Roman" w:hAnsi="Times New Roman" w:cs="Times New Roman"/>
          <w:i/>
          <w:sz w:val="24"/>
          <w:szCs w:val="24"/>
          <w:lang w:val="uk-UA" w:eastAsia="ru-RU"/>
        </w:rPr>
        <w:t>.</w:t>
      </w:r>
      <w:r w:rsidRPr="00B968B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Геометрична інтерпретація методу трапецій</w:t>
      </w:r>
    </w:p>
    <w:p w14:paraId="47286496" w14:textId="77777777" w:rsidR="00B968B4" w:rsidRPr="00B968B4" w:rsidRDefault="00B968B4" w:rsidP="00B968B4">
      <w:pPr>
        <w:widowControl w:val="0"/>
        <w:autoSpaceDN w:val="0"/>
        <w:spacing w:before="120"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 цьому випадку площа всієї фігури (криволінійної трапеції) складається з площ елементарних прямолінійних трапецій.</w:t>
      </w:r>
    </w:p>
    <w:p w14:paraId="73A7AB40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лоща кожної такої трапеції дорівнює добутку </w:t>
      </w:r>
      <w:proofErr w:type="spellStart"/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всуми</w:t>
      </w:r>
      <w:proofErr w:type="spellEnd"/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снов на висоту:</w:t>
      </w:r>
    </w:p>
    <w:p w14:paraId="0261B183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position w:val="-26"/>
          <w:sz w:val="28"/>
          <w:szCs w:val="28"/>
          <w:lang w:val="uk-UA" w:eastAsia="ru-RU"/>
        </w:rPr>
        <w:object w:dxaOrig="1640" w:dyaOrig="700" w14:anchorId="2F806988">
          <v:shape id="_x0000_i1165" type="#_x0000_t75" style="width:82pt;height:35pt" o:ole="">
            <v:imagedata r:id="rId287" o:title=""/>
          </v:shape>
          <o:OLEObject Type="Embed" ProgID="Equation.DSMT4" ShapeID="_x0000_i1165" DrawAspect="Content" ObjectID="_1729537162" r:id="rId288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400" w:dyaOrig="360" w14:anchorId="6C5D45DE">
          <v:shape id="_x0000_i1166" type="#_x0000_t75" style="width:70pt;height:18pt" o:ole="">
            <v:imagedata r:id="rId289" o:title=""/>
          </v:shape>
          <o:OLEObject Type="Embed" ProgID="Equation.DSMT4" ShapeID="_x0000_i1166" DrawAspect="Content" ObjectID="_1729537163" r:id="rId290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78E39A6B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одавши отримані вирази, отримуємо </w:t>
      </w:r>
      <w:r w:rsidRPr="00B968B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формулу трапецій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числового інтегрування:</w:t>
      </w:r>
    </w:p>
    <w:p w14:paraId="4EA8050A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3120" w:dyaOrig="859" w14:anchorId="514E5015">
          <v:shape id="_x0000_i1167" type="#_x0000_t75" style="width:156pt;height:43pt" o:ole="">
            <v:imagedata r:id="rId291" o:title=""/>
          </v:shape>
          <o:OLEObject Type="Embed" ProgID="Equation.DSMT4" ShapeID="_x0000_i1167" DrawAspect="Content" ObjectID="_1729537164" r:id="rId292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1ED63F74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ажливим частковим випадком розглянутих формул є їхнє застосування для числового інтегрування з постійним кроком </w:t>
      </w:r>
      <w:r w:rsidRPr="00B968B4">
        <w:rPr>
          <w:rFonts w:ascii="Times New Roman" w:eastAsia="Times New Roman" w:hAnsi="Times New Roman" w:cs="Times New Roman"/>
          <w:position w:val="-28"/>
          <w:sz w:val="28"/>
          <w:szCs w:val="28"/>
          <w:lang w:val="uk-UA" w:eastAsia="ru-RU"/>
        </w:rPr>
        <w:object w:dxaOrig="1540" w:dyaOrig="720" w14:anchorId="446307FA">
          <v:shape id="_x0000_i1168" type="#_x0000_t75" style="width:77pt;height:36pt" o:ole="">
            <v:imagedata r:id="rId240" o:title=""/>
          </v:shape>
          <o:OLEObject Type="Embed" ProgID="Equation.DSMT4" ShapeID="_x0000_i1168" DrawAspect="Content" ObjectID="_1729537165" r:id="rId293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600" w:dyaOrig="360" w14:anchorId="2635CD33">
          <v:shape id="_x0000_i1169" type="#_x0000_t75" style="width:80pt;height:18pt" o:ole="">
            <v:imagedata r:id="rId242" o:title=""/>
          </v:shape>
          <o:OLEObject Type="Embed" ProgID="Equation.DSMT4" ShapeID="_x0000_i1169" DrawAspect="Content" ObjectID="_1729537166" r:id="rId294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1C4D116C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Формула трапецій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 цьому випадку приймає вигляд: </w:t>
      </w:r>
    </w:p>
    <w:p w14:paraId="53A20C43" w14:textId="77777777" w:rsidR="00B968B4" w:rsidRPr="00B968B4" w:rsidRDefault="00B968B4" w:rsidP="00B968B4">
      <w:pPr>
        <w:widowControl w:val="0"/>
        <w:autoSpaceDN w:val="0"/>
        <w:spacing w:before="120"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7119" w:dyaOrig="859" w14:anchorId="790DED06">
          <v:shape id="_x0000_i1170" type="#_x0000_t75" style="width:356pt;height:43pt" o:ole="">
            <v:imagedata r:id="rId295" o:title=""/>
          </v:shape>
          <o:OLEObject Type="Embed" ProgID="Equation.DSMT4" ShapeID="_x0000_i1170" DrawAspect="Content" ObjectID="_1729537167" r:id="rId296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5C71013E" w14:textId="77777777" w:rsidR="00A031E5" w:rsidRDefault="00A031E5" w:rsidP="00B968B4">
      <w:pPr>
        <w:widowControl w:val="0"/>
        <w:autoSpaceDN w:val="0"/>
        <w:spacing w:before="280" w:after="0" w:line="36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</w:p>
    <w:p w14:paraId="7CCC6044" w14:textId="77777777" w:rsidR="00A031E5" w:rsidRDefault="00A031E5" w:rsidP="00B968B4">
      <w:pPr>
        <w:widowControl w:val="0"/>
        <w:autoSpaceDN w:val="0"/>
        <w:spacing w:before="280" w:after="0" w:line="36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</w:p>
    <w:p w14:paraId="0ABD50BE" w14:textId="7649804F" w:rsidR="00B968B4" w:rsidRPr="00B968B4" w:rsidRDefault="00B968B4" w:rsidP="00B968B4">
      <w:pPr>
        <w:widowControl w:val="0"/>
        <w:autoSpaceDN w:val="0"/>
        <w:spacing w:before="280" w:after="0" w:line="36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 w:rsidRPr="00B968B4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lastRenderedPageBreak/>
        <w:t xml:space="preserve">Зразок виконання завдання </w:t>
      </w:r>
    </w:p>
    <w:p w14:paraId="1BCF39CE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Завдання: 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)</w:t>
      </w:r>
      <w:r w:rsidRPr="00B968B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 точністю до 0.001 обчислити</w:t>
      </w:r>
      <w:r w:rsidRPr="00B968B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</w:t>
      </w:r>
      <w:r w:rsidRPr="00B968B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ого</w:t>
      </w:r>
      <w:r w:rsidRPr="00B968B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інтегралу </w:t>
      </w: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1840" w:dyaOrig="859" w14:anchorId="264AF4AB">
          <v:shape id="_x0000_i1171" type="#_x0000_t75" style="width:92pt;height:43pt" o:ole="">
            <v:imagedata r:id="rId297" o:title=""/>
          </v:shape>
          <o:OLEObject Type="Embed" ProgID="Equation.3" ShapeID="_x0000_i1171" DrawAspect="Content" ObjectID="_1729537168" r:id="rId298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а формулами лівих, правих та середніх прямокутників за умови </w:t>
      </w:r>
      <w:r w:rsidRPr="00B968B4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п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10.</w:t>
      </w:r>
    </w:p>
    <w:p w14:paraId="77E950D3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Розв’язання:</w:t>
      </w:r>
    </w:p>
    <w:p w14:paraId="4CCEA94F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ля обчислення інтегралу методом прямокутників за умови </w:t>
      </w:r>
      <w:r w:rsidRPr="00B968B4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660" w:dyaOrig="279" w14:anchorId="249916C5">
          <v:shape id="_x0000_i1172" type="#_x0000_t75" style="width:33pt;height:14pt" o:ole="">
            <v:imagedata r:id="rId299" o:title=""/>
          </v:shape>
          <o:OLEObject Type="Embed" ProgID="Equation.3" ShapeID="_x0000_i1172" DrawAspect="Content" ObjectID="_1729537169" r:id="rId300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розіб’ємо відрізок інтегрування </w:t>
      </w:r>
      <w:r w:rsidRPr="00B968B4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999" w:dyaOrig="420" w14:anchorId="200B4475">
          <v:shape id="_x0000_i1173" type="#_x0000_t75" style="width:50pt;height:21pt" o:ole="">
            <v:imagedata r:id="rId301" o:title=""/>
          </v:shape>
          <o:OLEObject Type="Embed" ProgID="Equation.3" ShapeID="_x0000_i1173" DrawAspect="Content" ObjectID="_1729537170" r:id="rId302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 10 рівних частин з кроком </w:t>
      </w:r>
      <w:r w:rsidRPr="00B968B4">
        <w:rPr>
          <w:rFonts w:ascii="Times New Roman" w:eastAsia="Times New Roman" w:hAnsi="Times New Roman" w:cs="Times New Roman"/>
          <w:position w:val="-28"/>
          <w:sz w:val="28"/>
          <w:szCs w:val="28"/>
          <w:lang w:val="uk-UA" w:eastAsia="ru-RU"/>
        </w:rPr>
        <w:object w:dxaOrig="3060" w:dyaOrig="720" w14:anchorId="6B4DFB84">
          <v:shape id="_x0000_i1174" type="#_x0000_t75" style="width:153pt;height:36pt" o:ole="">
            <v:imagedata r:id="rId303" o:title=""/>
          </v:shape>
          <o:OLEObject Type="Embed" ProgID="Equation.3" ShapeID="_x0000_i1174" DrawAspect="Content" ObjectID="_1729537171" r:id="rId304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2F4222E0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адемо таблицю значень підінтегральної функції в точках ділення відрізка:</w:t>
      </w:r>
    </w:p>
    <w:tbl>
      <w:tblPr>
        <w:tblW w:w="6408" w:type="dxa"/>
        <w:jc w:val="center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008"/>
        <w:gridCol w:w="2700"/>
        <w:gridCol w:w="2700"/>
      </w:tblGrid>
      <w:tr w:rsidR="00B968B4" w:rsidRPr="00B968B4" w14:paraId="4E082A0B" w14:textId="77777777" w:rsidTr="00AB485B">
        <w:trPr>
          <w:trHeight w:val="500"/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40C9CA" w14:textId="77777777" w:rsidR="00B968B4" w:rsidRPr="00B968B4" w:rsidRDefault="00B968B4" w:rsidP="00B968B4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140" w:dyaOrig="259" w14:anchorId="29B6EDF1">
                <v:shape id="Object 451" o:spid="_x0000_i1175" type="#_x0000_t75" style="width:6.5pt;height:13.5pt;visibility:visible" o:ole="">
                  <v:imagedata r:id="rId305" o:title=""/>
                </v:shape>
                <o:OLEObject Type="Embed" ProgID="Equation.3" ShapeID="Object 451" DrawAspect="Content" ObjectID="_1729537172" r:id="rId306"/>
              </w:objec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89F8C4" w14:textId="77777777" w:rsidR="00B968B4" w:rsidRPr="00B968B4" w:rsidRDefault="00B968B4" w:rsidP="00B968B4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240" w:dyaOrig="360" w14:anchorId="69D2FB1C">
                <v:shape id="Object 452" o:spid="_x0000_i1176" type="#_x0000_t75" style="width:12.5pt;height:17.5pt;visibility:visible" o:ole="">
                  <v:imagedata r:id="rId307" o:title=""/>
                </v:shape>
                <o:OLEObject Type="Embed" ProgID="Equation.3" ShapeID="Object 452" DrawAspect="Content" ObjectID="_1729537173" r:id="rId308"/>
              </w:objec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193B63" w14:textId="77777777" w:rsidR="00B968B4" w:rsidRPr="00B968B4" w:rsidRDefault="00B968B4" w:rsidP="00B968B4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1880" w:dyaOrig="460" w14:anchorId="5DF842BA">
                <v:shape id="Object 453" o:spid="_x0000_i1177" type="#_x0000_t75" style="width:94.5pt;height:23.5pt;visibility:visible" o:ole="">
                  <v:imagedata r:id="rId309" o:title=""/>
                </v:shape>
                <o:OLEObject Type="Embed" ProgID="Unknown" ShapeID="Object 453" DrawAspect="Content" ObjectID="_1729537174" r:id="rId310"/>
              </w:object>
            </w:r>
          </w:p>
        </w:tc>
      </w:tr>
      <w:tr w:rsidR="00B968B4" w:rsidRPr="00B968B4" w14:paraId="0C58883B" w14:textId="77777777" w:rsidTr="00AB485B">
        <w:trPr>
          <w:trHeight w:val="500"/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A41C31C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E6DE37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5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EE7C40A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2845</w:t>
            </w:r>
          </w:p>
        </w:tc>
      </w:tr>
      <w:tr w:rsidR="00B968B4" w:rsidRPr="00B968B4" w14:paraId="493099A7" w14:textId="77777777" w:rsidTr="00AB485B">
        <w:trPr>
          <w:trHeight w:val="500"/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6EF5AF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AD40188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58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4B98C6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2938</w:t>
            </w:r>
          </w:p>
        </w:tc>
      </w:tr>
      <w:tr w:rsidR="00B968B4" w:rsidRPr="00B968B4" w14:paraId="15C3FFAD" w14:textId="77777777" w:rsidTr="00AB485B">
        <w:trPr>
          <w:trHeight w:val="500"/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837E9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9B9E41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66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12D6B7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031</w:t>
            </w:r>
          </w:p>
        </w:tc>
      </w:tr>
      <w:tr w:rsidR="00B968B4" w:rsidRPr="00B968B4" w14:paraId="0B64AAC5" w14:textId="77777777" w:rsidTr="00AB485B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B34577B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0CD609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74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7BF4A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122</w:t>
            </w:r>
          </w:p>
        </w:tc>
      </w:tr>
      <w:tr w:rsidR="00B968B4" w:rsidRPr="00B968B4" w14:paraId="293182B6" w14:textId="77777777" w:rsidTr="00AB485B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F7F8B9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70D962D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82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47310D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214</w:t>
            </w:r>
          </w:p>
        </w:tc>
      </w:tr>
      <w:tr w:rsidR="00B968B4" w:rsidRPr="00B968B4" w14:paraId="4AFB05B7" w14:textId="77777777" w:rsidTr="00AB485B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70426D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5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CB14649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90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E22D9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304</w:t>
            </w:r>
          </w:p>
        </w:tc>
      </w:tr>
      <w:tr w:rsidR="00B968B4" w:rsidRPr="00B968B4" w14:paraId="7C300FA5" w14:textId="77777777" w:rsidTr="00AB485B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B1728DB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6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287183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98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3B830AB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394</w:t>
            </w:r>
          </w:p>
        </w:tc>
      </w:tr>
      <w:tr w:rsidR="00B968B4" w:rsidRPr="00B968B4" w14:paraId="0F3A7F70" w14:textId="77777777" w:rsidTr="00AB485B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53323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7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17ABD8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.06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28470C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483</w:t>
            </w:r>
          </w:p>
        </w:tc>
      </w:tr>
      <w:tr w:rsidR="00B968B4" w:rsidRPr="00B968B4" w14:paraId="05D61673" w14:textId="77777777" w:rsidTr="00AB485B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37AAA0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8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99AC25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.14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6DD01F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572</w:t>
            </w:r>
          </w:p>
        </w:tc>
      </w:tr>
      <w:tr w:rsidR="00B968B4" w:rsidRPr="00B968B4" w14:paraId="7148E6E6" w14:textId="77777777" w:rsidTr="00AB485B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27DD86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9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6A0371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.22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12F4E0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660</w:t>
            </w:r>
          </w:p>
        </w:tc>
      </w:tr>
      <w:tr w:rsidR="00B968B4" w:rsidRPr="00B968B4" w14:paraId="3E743F15" w14:textId="77777777" w:rsidTr="00AB485B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CF083C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0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7B90E1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.30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71F296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748</w:t>
            </w:r>
          </w:p>
        </w:tc>
      </w:tr>
    </w:tbl>
    <w:p w14:paraId="0CA4D343" w14:textId="77777777" w:rsidR="00B968B4" w:rsidRPr="00B968B4" w:rsidRDefault="00B968B4" w:rsidP="00B968B4">
      <w:pPr>
        <w:widowControl w:val="0"/>
        <w:autoSpaceDN w:val="0"/>
        <w:spacing w:before="240"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 формулою лівих прямокутників: </w:t>
      </w: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2020" w:dyaOrig="859" w14:anchorId="1824C672">
          <v:shape id="_x0000_i1178" type="#_x0000_t75" style="width:101pt;height:43pt" o:ole="">
            <v:imagedata r:id="rId311" o:title=""/>
          </v:shape>
          <o:OLEObject Type="Embed" ProgID="Equation.3" ShapeID="_x0000_i1178" DrawAspect="Content" ObjectID="_1729537175" r:id="rId312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14:paraId="2A496185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тже </w:t>
      </w:r>
    </w:p>
    <w:p w14:paraId="5C2EFD49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9320" w:dyaOrig="859" w14:anchorId="55DDB3F7">
          <v:shape id="_x0000_i1179" type="#_x0000_t75" style="width:466pt;height:43pt" o:ole="">
            <v:imagedata r:id="rId313" o:title=""/>
          </v:shape>
          <o:OLEObject Type="Embed" ProgID="Equation.3" ShapeID="_x0000_i1179" DrawAspect="Content" ObjectID="_1729537176" r:id="rId314"/>
        </w:object>
      </w:r>
    </w:p>
    <w:p w14:paraId="11B7CEC9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5980" w:dyaOrig="360" w14:anchorId="354DFF8B">
          <v:shape id="_x0000_i1180" type="#_x0000_t75" style="width:299pt;height:18pt" o:ole="">
            <v:imagedata r:id="rId315" o:title=""/>
          </v:shape>
          <o:OLEObject Type="Embed" ProgID="Equation.DSMT4" ShapeID="_x0000_i1180" DrawAspect="Content" ObjectID="_1729537177" r:id="rId316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5384B2C2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 формулою правих прямокутників: </w:t>
      </w: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2020" w:dyaOrig="859" w14:anchorId="0C515828">
          <v:shape id="_x0000_i1181" type="#_x0000_t75" style="width:101pt;height:43pt" o:ole="">
            <v:imagedata r:id="rId317" o:title=""/>
          </v:shape>
          <o:OLEObject Type="Embed" ProgID="Equation.3" ShapeID="_x0000_i1181" DrawAspect="Content" ObjectID="_1729537178" r:id="rId318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14:paraId="24CAB018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тже </w:t>
      </w:r>
    </w:p>
    <w:p w14:paraId="0ED2469D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9320" w:dyaOrig="859" w14:anchorId="27AFB626">
          <v:shape id="_x0000_i1182" type="#_x0000_t75" style="width:466pt;height:43pt" o:ole="">
            <v:imagedata r:id="rId319" o:title=""/>
          </v:shape>
          <o:OLEObject Type="Embed" ProgID="Equation.3" ShapeID="_x0000_i1182" DrawAspect="Content" ObjectID="_1729537179" r:id="rId320"/>
        </w:object>
      </w: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6020" w:dyaOrig="360" w14:anchorId="1AEB8B73">
          <v:shape id="_x0000_i1183" type="#_x0000_t75" style="width:301pt;height:18pt" o:ole="">
            <v:imagedata r:id="rId321" o:title=""/>
          </v:shape>
          <o:OLEObject Type="Embed" ProgID="Equation.DSMT4" ShapeID="_x0000_i1183" DrawAspect="Content" ObjectID="_1729537180" r:id="rId322"/>
        </w:object>
      </w:r>
    </w:p>
    <w:p w14:paraId="33EBA9DC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адемо таблицю значень підінтегральної функції в середніх точках відрізків ділення:</w:t>
      </w:r>
    </w:p>
    <w:tbl>
      <w:tblPr>
        <w:tblW w:w="6228" w:type="dxa"/>
        <w:jc w:val="center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008"/>
        <w:gridCol w:w="2520"/>
        <w:gridCol w:w="2700"/>
      </w:tblGrid>
      <w:tr w:rsidR="00B968B4" w:rsidRPr="00B968B4" w14:paraId="65B79B28" w14:textId="77777777" w:rsidTr="00AB485B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2E038EE" w14:textId="77777777" w:rsidR="00B968B4" w:rsidRPr="00B968B4" w:rsidRDefault="00B968B4" w:rsidP="00B968B4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140" w:dyaOrig="259" w14:anchorId="595184BB">
                <v:shape id="Object 460" o:spid="_x0000_i1184" type="#_x0000_t75" style="width:6.5pt;height:13.5pt;visibility:visible" o:ole="">
                  <v:imagedata r:id="rId323" o:title=""/>
                </v:shape>
                <o:OLEObject Type="Embed" ProgID="Equation.3" ShapeID="Object 460" DrawAspect="Content" ObjectID="_1729537181" r:id="rId324"/>
              </w:objec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F504C3" w14:textId="77777777" w:rsidR="00B968B4" w:rsidRPr="00B968B4" w:rsidRDefault="00B968B4" w:rsidP="00B968B4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660" w:dyaOrig="620" w14:anchorId="275DDE7D">
                <v:shape id="Object 461" o:spid="_x0000_i1185" type="#_x0000_t75" style="width:32.5pt;height:31pt;visibility:visible" o:ole="">
                  <v:imagedata r:id="rId325" o:title=""/>
                </v:shape>
                <o:OLEObject Type="Embed" ProgID="Equation.3" ShapeID="Object 461" DrawAspect="Content" ObjectID="_1729537182" r:id="rId326"/>
              </w:objec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8C481E2" w14:textId="77777777" w:rsidR="00B968B4" w:rsidRPr="00B968B4" w:rsidRDefault="00B968B4" w:rsidP="00B968B4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1719" w:dyaOrig="780" w14:anchorId="572D321B">
                <v:shape id="Object 462" o:spid="_x0000_i1186" type="#_x0000_t75" style="width:86pt;height:39.5pt;visibility:visible" o:ole="">
                  <v:imagedata r:id="rId327" o:title=""/>
                </v:shape>
                <o:OLEObject Type="Embed" ProgID="Unknown" ShapeID="Object 462" DrawAspect="Content" ObjectID="_1729537183" r:id="rId328"/>
              </w:object>
            </w:r>
          </w:p>
        </w:tc>
      </w:tr>
      <w:tr w:rsidR="00B968B4" w:rsidRPr="00B968B4" w14:paraId="5CE7B214" w14:textId="77777777" w:rsidTr="00AB485B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C8487D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91C005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54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806D23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2892</w:t>
            </w:r>
          </w:p>
        </w:tc>
      </w:tr>
      <w:tr w:rsidR="00B968B4" w:rsidRPr="00B968B4" w14:paraId="29124936" w14:textId="77777777" w:rsidTr="00AB485B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A7855A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8B3B09A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62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8AD4CB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2985</w:t>
            </w:r>
          </w:p>
        </w:tc>
      </w:tr>
      <w:tr w:rsidR="00B968B4" w:rsidRPr="00B968B4" w14:paraId="70798750" w14:textId="77777777" w:rsidTr="00AB485B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8F71D0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30E003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70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2A4A85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077</w:t>
            </w:r>
          </w:p>
        </w:tc>
      </w:tr>
      <w:tr w:rsidR="00B968B4" w:rsidRPr="00B968B4" w14:paraId="643D9420" w14:textId="77777777" w:rsidTr="00AB485B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48EE58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EC573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78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6D9FFF8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168</w:t>
            </w:r>
          </w:p>
        </w:tc>
      </w:tr>
      <w:tr w:rsidR="00B968B4" w:rsidRPr="00B968B4" w14:paraId="02809734" w14:textId="77777777" w:rsidTr="00AB485B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6870F5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6C23EF9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86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F69361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259</w:t>
            </w:r>
          </w:p>
        </w:tc>
      </w:tr>
      <w:tr w:rsidR="00B968B4" w:rsidRPr="00B968B4" w14:paraId="181E91C7" w14:textId="77777777" w:rsidTr="00AB485B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356AC1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5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4D1ED3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94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A42B51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349</w:t>
            </w:r>
          </w:p>
        </w:tc>
      </w:tr>
      <w:tr w:rsidR="00B968B4" w:rsidRPr="00B968B4" w14:paraId="0CBB768F" w14:textId="77777777" w:rsidTr="00AB485B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CB407A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6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B758991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.02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2B8C8A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439</w:t>
            </w:r>
          </w:p>
        </w:tc>
      </w:tr>
      <w:tr w:rsidR="00B968B4" w:rsidRPr="00B968B4" w14:paraId="29FABF7F" w14:textId="77777777" w:rsidTr="00AB485B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BFF90F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7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5C2754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.10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1969C0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528</w:t>
            </w:r>
          </w:p>
        </w:tc>
      </w:tr>
      <w:tr w:rsidR="00B968B4" w:rsidRPr="00B968B4" w14:paraId="0ECE59E3" w14:textId="77777777" w:rsidTr="00AB485B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912F53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8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3D141DE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.18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DD8BCC3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616</w:t>
            </w:r>
          </w:p>
        </w:tc>
      </w:tr>
      <w:tr w:rsidR="00B968B4" w:rsidRPr="00B968B4" w14:paraId="1371C524" w14:textId="77777777" w:rsidTr="00AB485B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5B1329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9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FAE07D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.26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882F806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ind w:firstLine="7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704</w:t>
            </w:r>
          </w:p>
        </w:tc>
      </w:tr>
    </w:tbl>
    <w:p w14:paraId="0EA4AA15" w14:textId="77777777" w:rsidR="00B968B4" w:rsidRPr="00B968B4" w:rsidRDefault="00B968B4" w:rsidP="00B968B4">
      <w:pPr>
        <w:widowControl w:val="0"/>
        <w:autoSpaceDN w:val="0"/>
        <w:spacing w:before="240"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а формулою середніх прямокутників</w:t>
      </w: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2940" w:dyaOrig="859" w14:anchorId="7BE827B2">
          <v:shape id="_x0000_i1187" type="#_x0000_t75" style="width:147pt;height:43pt" o:ole="">
            <v:imagedata r:id="rId329" o:title=""/>
          </v:shape>
          <o:OLEObject Type="Embed" ProgID="Equation.3" ShapeID="_x0000_i1187" DrawAspect="Content" ObjectID="_1729537184" r:id="rId330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14:paraId="5E1D9D5A" w14:textId="77777777" w:rsidR="00B968B4" w:rsidRPr="00B968B4" w:rsidRDefault="00B968B4" w:rsidP="00B968B4">
      <w:pPr>
        <w:widowControl w:val="0"/>
        <w:autoSpaceDN w:val="0"/>
        <w:spacing w:before="240"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тже </w:t>
      </w:r>
    </w:p>
    <w:p w14:paraId="312A689A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9320" w:dyaOrig="859" w14:anchorId="1447DB77">
          <v:shape id="_x0000_i1188" type="#_x0000_t75" style="width:466pt;height:43pt" o:ole="">
            <v:imagedata r:id="rId331" o:title=""/>
          </v:shape>
          <o:OLEObject Type="Embed" ProgID="Equation.3" ShapeID="_x0000_i1188" DrawAspect="Content" ObjectID="_1729537185" r:id="rId332"/>
        </w:object>
      </w:r>
    </w:p>
    <w:p w14:paraId="42FBACCB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6060" w:dyaOrig="360" w14:anchorId="23BB2B31">
          <v:shape id="_x0000_i1189" type="#_x0000_t75" style="width:303pt;height:18pt" o:ole="">
            <v:imagedata r:id="rId333" o:title=""/>
          </v:shape>
          <o:OLEObject Type="Embed" ProgID="Equation.DSMT4" ShapeID="_x0000_i1189" DrawAspect="Content" ObjectID="_1729537186" r:id="rId334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4C20C136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lastRenderedPageBreak/>
        <w:t>Відповідь: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B968B4">
        <w:rPr>
          <w:rFonts w:ascii="Times New Roman" w:eastAsia="Times New Roman" w:hAnsi="Times New Roman" w:cs="Times New Roman"/>
          <w:position w:val="-30"/>
          <w:sz w:val="28"/>
          <w:szCs w:val="28"/>
          <w:lang w:val="uk-UA" w:eastAsia="ru-RU"/>
        </w:rPr>
        <w:object w:dxaOrig="2060" w:dyaOrig="740" w14:anchorId="5E74AACD">
          <v:shape id="_x0000_i1190" type="#_x0000_t75" style="width:103pt;height:37pt" o:ole="">
            <v:imagedata r:id="rId335" o:title=""/>
          </v:shape>
          <o:OLEObject Type="Embed" ProgID="Equation.3" ShapeID="_x0000_i1190" DrawAspect="Content" ObjectID="_1729537187" r:id="rId336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.061  (за формулою лівих прямокутників),</w:t>
      </w:r>
    </w:p>
    <w:p w14:paraId="1FA109D0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       </w:t>
      </w:r>
      <w:r w:rsidRPr="00B968B4">
        <w:rPr>
          <w:rFonts w:ascii="Times New Roman" w:eastAsia="Times New Roman" w:hAnsi="Times New Roman" w:cs="Times New Roman"/>
          <w:position w:val="-30"/>
          <w:sz w:val="28"/>
          <w:szCs w:val="28"/>
          <w:lang w:val="uk-UA" w:eastAsia="ru-RU"/>
        </w:rPr>
        <w:object w:dxaOrig="2060" w:dyaOrig="740" w14:anchorId="3CC9568F">
          <v:shape id="_x0000_i1191" type="#_x0000_t75" style="width:103pt;height:37pt" o:ole="">
            <v:imagedata r:id="rId337" o:title=""/>
          </v:shape>
          <o:OLEObject Type="Embed" ProgID="Equation.3" ShapeID="_x0000_i1191" DrawAspect="Content" ObjectID="_1729537188" r:id="rId338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.068 (за формулою правих прямокутників),</w:t>
      </w:r>
    </w:p>
    <w:p w14:paraId="00023833" w14:textId="7BC97853" w:rsidR="00B968B4" w:rsidRDefault="00B968B4" w:rsidP="00B968B4">
      <w:pPr>
        <w:widowControl w:val="0"/>
        <w:autoSpaceDN w:val="0"/>
        <w:spacing w:after="0" w:line="360" w:lineRule="auto"/>
        <w:ind w:firstLine="720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       </w:t>
      </w:r>
      <w:r w:rsidRPr="00B968B4">
        <w:rPr>
          <w:rFonts w:ascii="Times New Roman" w:eastAsia="Times New Roman" w:hAnsi="Times New Roman" w:cs="Times New Roman"/>
          <w:position w:val="-30"/>
          <w:sz w:val="28"/>
          <w:szCs w:val="28"/>
          <w:lang w:val="uk-UA" w:eastAsia="ru-RU"/>
        </w:rPr>
        <w:object w:dxaOrig="2060" w:dyaOrig="740" w14:anchorId="130A8EDC">
          <v:shape id="_x0000_i1192" type="#_x0000_t75" style="width:103pt;height:37pt" o:ole="">
            <v:imagedata r:id="rId337" o:title=""/>
          </v:shape>
          <o:OLEObject Type="Embed" ProgID="Equation.3" ShapeID="_x0000_i1192" DrawAspect="Content" ObjectID="_1729537189" r:id="rId339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.064 (за формулою середніх прямокутників).</w:t>
      </w:r>
    </w:p>
    <w:p w14:paraId="70097C51" w14:textId="1C9BA191" w:rsidR="00DA5982" w:rsidRPr="00B968B4" w:rsidRDefault="00DA5982" w:rsidP="00B968B4">
      <w:pPr>
        <w:widowControl w:val="0"/>
        <w:autoSpaceDN w:val="0"/>
        <w:spacing w:after="0" w:line="360" w:lineRule="auto"/>
        <w:ind w:firstLine="720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p w14:paraId="7032A283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)</w:t>
      </w:r>
      <w:r w:rsidRPr="00B968B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 точністю до 0.001 обчислити значення визначеного інтегралу </w:t>
      </w: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2079" w:dyaOrig="859" w14:anchorId="17173869">
          <v:shape id="_x0000_i1193" type="#_x0000_t75" style="width:104pt;height:43pt" o:ole="">
            <v:imagedata r:id="rId340" o:title=""/>
          </v:shape>
          <o:OLEObject Type="Embed" ProgID="Equation.DSMT4" ShapeID="_x0000_i1193" DrawAspect="Content" ObjectID="_1729537190" r:id="rId341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етодом Сімпсона за умови </w:t>
      </w:r>
      <w:r w:rsidRPr="00B968B4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п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=8. </w:t>
      </w:r>
    </w:p>
    <w:p w14:paraId="61917F50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Розв’язання: </w:t>
      </w:r>
    </w:p>
    <w:p w14:paraId="25CE1447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ля обчислення інтеграла методом Сімпсона за умови</w:t>
      </w:r>
      <w:r w:rsidRPr="00B968B4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620" w:dyaOrig="300" w14:anchorId="70DBC73E">
          <v:shape id="_x0000_i1194" type="#_x0000_t75" style="width:31pt;height:15pt" o:ole="">
            <v:imagedata r:id="rId342" o:title=""/>
          </v:shape>
          <o:OLEObject Type="Embed" ProgID="Equation.3" ShapeID="_x0000_i1194" DrawAspect="Content" ObjectID="_1729537191" r:id="rId343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озіб’ємо відрізок інтегрування </w:t>
      </w:r>
      <w:r w:rsidRPr="00B968B4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1020" w:dyaOrig="420" w14:anchorId="3A779115">
          <v:shape id="_x0000_i1195" type="#_x0000_t75" style="width:51pt;height:21pt" o:ole="">
            <v:imagedata r:id="rId344" o:title=""/>
          </v:shape>
          <o:OLEObject Type="Embed" ProgID="Equation.3" ShapeID="_x0000_i1195" DrawAspect="Content" ObjectID="_1729537192" r:id="rId345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 8 рівних частин з кроком </w:t>
      </w:r>
      <w:r w:rsidRPr="00B968B4">
        <w:rPr>
          <w:rFonts w:ascii="Times New Roman" w:eastAsia="Times New Roman" w:hAnsi="Times New Roman" w:cs="Times New Roman"/>
          <w:position w:val="-28"/>
          <w:sz w:val="28"/>
          <w:szCs w:val="28"/>
          <w:lang w:val="uk-UA" w:eastAsia="ru-RU"/>
        </w:rPr>
        <w:object w:dxaOrig="3040" w:dyaOrig="720" w14:anchorId="18059A57">
          <v:shape id="_x0000_i1196" type="#_x0000_t75" style="width:152pt;height:36pt" o:ole="">
            <v:imagedata r:id="rId346" o:title=""/>
          </v:shape>
          <o:OLEObject Type="Embed" ProgID="Equation.DSMT4" ShapeID="_x0000_i1196" DrawAspect="Content" ObjectID="_1729537193" r:id="rId347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6DECB711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адемо таблицю значень підінтегральної функції в точках ділення відрізка:</w:t>
      </w:r>
    </w:p>
    <w:tbl>
      <w:tblPr>
        <w:tblW w:w="6516" w:type="dxa"/>
        <w:jc w:val="center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889"/>
        <w:gridCol w:w="1185"/>
        <w:gridCol w:w="1453"/>
        <w:gridCol w:w="1544"/>
        <w:gridCol w:w="1445"/>
      </w:tblGrid>
      <w:tr w:rsidR="00B968B4" w:rsidRPr="00B968B4" w14:paraId="32A292A8" w14:textId="77777777" w:rsidTr="00AB485B">
        <w:trPr>
          <w:trHeight w:val="375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37E7C3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object w:dxaOrig="160" w:dyaOrig="280" w14:anchorId="29FEA890">
                <v:shape id="Object 473" o:spid="_x0000_i1197" type="#_x0000_t75" style="width:8.5pt;height:14.5pt;visibility:visible" o:ole="">
                  <v:imagedata r:id="rId348" o:title=""/>
                </v:shape>
                <o:OLEObject Type="Embed" ProgID="Unknown" ShapeID="Object 473" DrawAspect="Content" ObjectID="_1729537194" r:id="rId349"/>
              </w:objec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C2DC8F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260" w:dyaOrig="380" w14:anchorId="2995758E">
                <v:shape id="Object 474" o:spid="_x0000_i1198" type="#_x0000_t75" style="width:13.5pt;height:18.5pt;visibility:visible" o:ole="">
                  <v:imagedata r:id="rId350" o:title=""/>
                </v:shape>
                <o:OLEObject Type="Embed" ProgID="Unknown" ShapeID="Object 474" DrawAspect="Content" ObjectID="_1729537195" r:id="rId351"/>
              </w:objec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94470B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660" w:dyaOrig="380" w14:anchorId="65CB88DF">
                <v:shape id="Object 475" o:spid="_x0000_i1199" type="#_x0000_t75" style="width:32.5pt;height:18.5pt;visibility:visible" o:ole="">
                  <v:imagedata r:id="rId352" o:title=""/>
                </v:shape>
                <o:OLEObject Type="Embed" ProgID="Unknown" ShapeID="Object 475" DrawAspect="Content" ObjectID="_1729537196" r:id="rId353"/>
              </w:object>
            </w: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765CD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1320" w:dyaOrig="380" w14:anchorId="4C4ECD5F">
                <v:shape id="Object 476" o:spid="_x0000_i1200" type="#_x0000_t75" style="width:66pt;height:18.5pt;visibility:visible" o:ole="">
                  <v:imagedata r:id="rId354" o:title=""/>
                </v:shape>
                <o:OLEObject Type="Embed" ProgID="Unknown" ShapeID="Object 476" DrawAspect="Content" ObjectID="_1729537197" r:id="rId355"/>
              </w:object>
            </w: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D3A660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1020" w:dyaOrig="380" w14:anchorId="062980BE">
                <v:shape id="Object 477" o:spid="_x0000_i1201" type="#_x0000_t75" style="width:51pt;height:18.5pt;visibility:visible" o:ole="">
                  <v:imagedata r:id="rId356" o:title=""/>
                </v:shape>
                <o:OLEObject Type="Embed" ProgID="Unknown" ShapeID="Object 477" DrawAspect="Content" ObjectID="_1729537198" r:id="rId357"/>
              </w:object>
            </w:r>
          </w:p>
        </w:tc>
      </w:tr>
      <w:tr w:rsidR="00B968B4" w:rsidRPr="00B968B4" w14:paraId="0A11D47E" w14:textId="77777777" w:rsidTr="00AB485B">
        <w:trPr>
          <w:trHeight w:val="281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E1127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8D69F8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20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6271EAC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1211</w:t>
            </w: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5D05C36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56E7881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</w:tr>
      <w:tr w:rsidR="00B968B4" w:rsidRPr="00B968B4" w14:paraId="3B6FD7B5" w14:textId="77777777" w:rsidTr="00AB485B">
        <w:trPr>
          <w:trHeight w:val="281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11A144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649015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25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F8626E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3E4BF8C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1520</w:t>
            </w: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95306F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</w:tr>
      <w:tr w:rsidR="00B968B4" w:rsidRPr="00B968B4" w14:paraId="52544E2E" w14:textId="77777777" w:rsidTr="00AB485B">
        <w:trPr>
          <w:trHeight w:val="281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CB31C3C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4F0FB4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0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A1A211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735741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E7166F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1782</w:t>
            </w:r>
          </w:p>
        </w:tc>
      </w:tr>
      <w:tr w:rsidR="00B968B4" w:rsidRPr="00B968B4" w14:paraId="7ED8E591" w14:textId="77777777" w:rsidTr="00AB485B">
        <w:trPr>
          <w:trHeight w:val="281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481AD9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3AAC07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5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E68766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E51B76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2000</w:t>
            </w: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5B5BAD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</w:tr>
      <w:tr w:rsidR="00B968B4" w:rsidRPr="00B968B4" w14:paraId="7B7FB5EA" w14:textId="77777777" w:rsidTr="00AB485B">
        <w:trPr>
          <w:trHeight w:val="281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1EBF731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76F508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40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A312C4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513C165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EF1183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2176</w:t>
            </w:r>
          </w:p>
        </w:tc>
      </w:tr>
      <w:tr w:rsidR="00B968B4" w:rsidRPr="00B968B4" w14:paraId="7A346157" w14:textId="77777777" w:rsidTr="00AB485B">
        <w:trPr>
          <w:trHeight w:val="281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72BE6D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5</w: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005581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45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DD2415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BE1AE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2312</w:t>
            </w: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1A4777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</w:tr>
      <w:tr w:rsidR="00B968B4" w:rsidRPr="00B968B4" w14:paraId="58BEC0FA" w14:textId="77777777" w:rsidTr="00AB485B">
        <w:trPr>
          <w:trHeight w:val="297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8740E3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6</w: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DD12F16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50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084B09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233959F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FFF09E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2410</w:t>
            </w:r>
          </w:p>
        </w:tc>
      </w:tr>
      <w:tr w:rsidR="00B968B4" w:rsidRPr="00B968B4" w14:paraId="1A8F1149" w14:textId="77777777" w:rsidTr="00AB485B">
        <w:trPr>
          <w:trHeight w:val="281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8FE2005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7</w: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81F3A8E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55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163227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8ED077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2473</w:t>
            </w: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E05E50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</w:tr>
      <w:tr w:rsidR="00B968B4" w:rsidRPr="00B968B4" w14:paraId="32A0E505" w14:textId="77777777" w:rsidTr="00AB485B">
        <w:trPr>
          <w:trHeight w:val="281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96D869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8</w: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F92B8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60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806DB57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2503</w:t>
            </w: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196C87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653B4D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</w:tr>
      <w:tr w:rsidR="00B968B4" w:rsidRPr="00B968B4" w14:paraId="63930417" w14:textId="77777777" w:rsidTr="00AB485B">
        <w:trPr>
          <w:trHeight w:val="421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17EC7CE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460" w:dyaOrig="400" w14:anchorId="013CBA97">
                <v:shape id="Object 478" o:spid="_x0000_i1202" type="#_x0000_t75" style="width:23.5pt;height:19.5pt;visibility:visible" o:ole="">
                  <v:imagedata r:id="rId358" o:title=""/>
                </v:shape>
                <o:OLEObject Type="Embed" ProgID="Unknown" ShapeID="Object 478" DrawAspect="Content" ObjectID="_1729537199" r:id="rId359"/>
              </w:objec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7C4259E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E3FAF0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3713</w:t>
            </w: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1E892D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8305</w:t>
            </w: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8161D5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6368</w:t>
            </w:r>
          </w:p>
        </w:tc>
      </w:tr>
    </w:tbl>
    <w:p w14:paraId="1A10CCC9" w14:textId="77777777" w:rsidR="00B968B4" w:rsidRPr="00B968B4" w:rsidRDefault="00B968B4" w:rsidP="00B968B4">
      <w:pPr>
        <w:widowControl w:val="0"/>
        <w:autoSpaceDN w:val="0"/>
        <w:spacing w:before="240"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числення проводитимемо за формулою</w:t>
      </w:r>
    </w:p>
    <w:p w14:paraId="118CFA1D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6920" w:dyaOrig="859" w14:anchorId="11CEE3DD">
          <v:shape id="_x0000_i1203" type="#_x0000_t75" style="width:346pt;height:43pt" o:ole="">
            <v:imagedata r:id="rId360" o:title=""/>
          </v:shape>
          <o:OLEObject Type="Embed" ProgID="Equation.DSMT4" ShapeID="_x0000_i1203" DrawAspect="Content" ObjectID="_1729537200" r:id="rId361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6863DBC3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тже:</w:t>
      </w:r>
    </w:p>
    <w:p w14:paraId="59F2AEA4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9400" w:dyaOrig="859" w14:anchorId="490840D2">
          <v:shape id="_x0000_i1204" type="#_x0000_t75" style="width:470pt;height:43pt" o:ole="">
            <v:imagedata r:id="rId362" o:title=""/>
          </v:shape>
          <o:OLEObject Type="Embed" ProgID="Equation.DSMT4" ShapeID="_x0000_i1204" DrawAspect="Content" ObjectID="_1729537201" r:id="rId363"/>
        </w:object>
      </w:r>
      <w:r w:rsidRPr="00B968B4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ідповідь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</w:t>
      </w:r>
      <w:r w:rsidRPr="00B968B4">
        <w:rPr>
          <w:rFonts w:ascii="Times New Roman" w:eastAsia="Times New Roman" w:hAnsi="Times New Roman" w:cs="Times New Roman"/>
          <w:position w:val="-30"/>
          <w:sz w:val="28"/>
          <w:szCs w:val="28"/>
          <w:lang w:val="uk-UA" w:eastAsia="ru-RU"/>
        </w:rPr>
        <w:object w:dxaOrig="2160" w:dyaOrig="740" w14:anchorId="5CAB8BB8">
          <v:shape id="_x0000_i1205" type="#_x0000_t75" style="width:108pt;height:37pt" o:ole="">
            <v:imagedata r:id="rId364" o:title=""/>
          </v:shape>
          <o:OLEObject Type="Embed" ProgID="Equation.3" ShapeID="_x0000_i1205" DrawAspect="Content" ObjectID="_1729537202" r:id="rId365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0.083.</w:t>
      </w:r>
    </w:p>
    <w:p w14:paraId="4E22AB82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)</w:t>
      </w:r>
      <w:r w:rsidRPr="00B968B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 точністю до 0.0001 обчислити значення визначеного інтегралу </w:t>
      </w: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1560" w:dyaOrig="859" w14:anchorId="3C1C08AE">
          <v:shape id="_x0000_i1206" type="#_x0000_t75" style="width:78pt;height:43pt" o:ole="">
            <v:imagedata r:id="rId366" o:title=""/>
          </v:shape>
          <o:OLEObject Type="Embed" ProgID="Equation.DSMT4" ShapeID="_x0000_i1206" DrawAspect="Content" ObjectID="_1729537203" r:id="rId367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етодом трапецій за умови </w:t>
      </w:r>
      <w:r w:rsidRPr="00B968B4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п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=20. </w:t>
      </w:r>
    </w:p>
    <w:p w14:paraId="231A8394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Розв’язання: </w:t>
      </w:r>
    </w:p>
    <w:p w14:paraId="4B368714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ля обчислення інтеграла методом трапецій за умови </w:t>
      </w:r>
      <w:r w:rsidRPr="00B968B4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760" w:dyaOrig="300" w14:anchorId="1A85D833">
          <v:shape id="_x0000_i1207" type="#_x0000_t75" style="width:38pt;height:15pt" o:ole="">
            <v:imagedata r:id="rId368" o:title=""/>
          </v:shape>
          <o:OLEObject Type="Embed" ProgID="Equation.3" ShapeID="_x0000_i1207" DrawAspect="Content" ObjectID="_1729537204" r:id="rId369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озіб’ємо відрізок інтегрування </w:t>
      </w:r>
      <w:r w:rsidRPr="00B968B4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1040" w:dyaOrig="420" w14:anchorId="1BC3DFF7">
          <v:shape id="_x0000_i1208" type="#_x0000_t75" style="width:52pt;height:21pt" o:ole="">
            <v:imagedata r:id="rId370" o:title=""/>
          </v:shape>
          <o:OLEObject Type="Embed" ProgID="Equation.3" ShapeID="_x0000_i1208" DrawAspect="Content" ObjectID="_1729537205" r:id="rId371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 20 рівних частин з кроком </w:t>
      </w:r>
      <w:r w:rsidRPr="00B968B4">
        <w:rPr>
          <w:rFonts w:ascii="Times New Roman" w:eastAsia="Times New Roman" w:hAnsi="Times New Roman" w:cs="Times New Roman"/>
          <w:position w:val="-28"/>
          <w:sz w:val="28"/>
          <w:szCs w:val="28"/>
          <w:lang w:val="uk-UA" w:eastAsia="ru-RU"/>
        </w:rPr>
        <w:object w:dxaOrig="3060" w:dyaOrig="720" w14:anchorId="4473CC7D">
          <v:shape id="_x0000_i1209" type="#_x0000_t75" style="width:153pt;height:36pt" o:ole="">
            <v:imagedata r:id="rId372" o:title=""/>
          </v:shape>
          <o:OLEObject Type="Embed" ProgID="Equation.DSMT4" ShapeID="_x0000_i1209" DrawAspect="Content" ObjectID="_1729537206" r:id="rId373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05E8DA98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адемо таблицю значень підінтегральної функції в точках ділення відрізка:</w:t>
      </w:r>
    </w:p>
    <w:tbl>
      <w:tblPr>
        <w:tblW w:w="9172" w:type="dxa"/>
        <w:jc w:val="center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044"/>
        <w:gridCol w:w="1559"/>
        <w:gridCol w:w="1803"/>
        <w:gridCol w:w="182"/>
        <w:gridCol w:w="1232"/>
        <w:gridCol w:w="1614"/>
        <w:gridCol w:w="1738"/>
      </w:tblGrid>
      <w:tr w:rsidR="00B968B4" w:rsidRPr="00B968B4" w14:paraId="28E6D874" w14:textId="77777777" w:rsidTr="00AB485B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16A1E7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object w:dxaOrig="160" w:dyaOrig="280" w14:anchorId="2978B55F">
                <v:shape id="Object 486" o:spid="_x0000_i1210" type="#_x0000_t75" style="width:8.5pt;height:14.5pt;visibility:visible" o:ole="">
                  <v:imagedata r:id="rId348" o:title=""/>
                </v:shape>
                <o:OLEObject Type="Embed" ProgID="Unknown" ShapeID="Object 486" DrawAspect="Content" ObjectID="_1729537207" r:id="rId374"/>
              </w:objec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C4E0CF5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260" w:dyaOrig="380" w14:anchorId="16D2CED0">
                <v:shape id="Object 487" o:spid="_x0000_i1211" type="#_x0000_t75" style="width:13.5pt;height:18.5pt;visibility:visible" o:ole="">
                  <v:imagedata r:id="rId350" o:title=""/>
                </v:shape>
                <o:OLEObject Type="Embed" ProgID="Unknown" ShapeID="Object 487" DrawAspect="Content" ObjectID="_1729537208" r:id="rId375"/>
              </w:objec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53FE61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280" w:dyaOrig="380" w14:anchorId="3054B81D">
                <v:shape id="Object 488" o:spid="_x0000_i1212" type="#_x0000_t75" style="width:14.5pt;height:18.5pt;visibility:visible" o:ole="">
                  <v:imagedata r:id="rId376" o:title=""/>
                </v:shape>
                <o:OLEObject Type="Embed" ProgID="Unknown" ShapeID="Object 488" DrawAspect="Content" ObjectID="_1729537209" r:id="rId377"/>
              </w:objec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528DF3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81CA4C1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object w:dxaOrig="160" w:dyaOrig="280" w14:anchorId="3D27ED01">
                <v:shape id="Object 489" o:spid="_x0000_i1213" type="#_x0000_t75" style="width:7.5pt;height:14.5pt;visibility:visible" o:ole="">
                  <v:imagedata r:id="rId348" o:title=""/>
                </v:shape>
                <o:OLEObject Type="Embed" ProgID="Unknown" ShapeID="Object 489" DrawAspect="Content" ObjectID="_1729537210" r:id="rId378"/>
              </w:objec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DE95528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260" w:dyaOrig="380" w14:anchorId="3FBC093E">
                <v:shape id="Object 490" o:spid="_x0000_i1214" type="#_x0000_t75" style="width:13.5pt;height:18.5pt;visibility:visible" o:ole="">
                  <v:imagedata r:id="rId350" o:title=""/>
                </v:shape>
                <o:OLEObject Type="Embed" ProgID="Unknown" ShapeID="Object 490" DrawAspect="Content" ObjectID="_1729537211" r:id="rId379"/>
              </w:objec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74BF97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280" w:dyaOrig="380" w14:anchorId="2BBB6D1C">
                <v:shape id="Object 491" o:spid="_x0000_i1215" type="#_x0000_t75" style="width:14.5pt;height:18.5pt;visibility:visible" o:ole="">
                  <v:imagedata r:id="rId376" o:title=""/>
                </v:shape>
                <o:OLEObject Type="Embed" ProgID="Unknown" ShapeID="Object 491" DrawAspect="Content" ObjectID="_1729537212" r:id="rId380"/>
              </w:object>
            </w:r>
          </w:p>
        </w:tc>
      </w:tr>
      <w:tr w:rsidR="00B968B4" w:rsidRPr="00B968B4" w14:paraId="69C58B85" w14:textId="77777777" w:rsidTr="00AB485B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0A9064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52134A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7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ABAB1E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88386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470730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EB9F57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1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4CC3D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03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010264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64259</w:t>
            </w:r>
          </w:p>
        </w:tc>
      </w:tr>
      <w:tr w:rsidR="00B968B4" w:rsidRPr="00B968B4" w14:paraId="7C309285" w14:textId="77777777" w:rsidTr="00AB485B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865B4F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69D869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73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AA037DE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85572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8C261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9D8C5B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2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1E56CD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06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FF4C4D9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62657</w:t>
            </w:r>
          </w:p>
        </w:tc>
      </w:tr>
      <w:tr w:rsidR="00B968B4" w:rsidRPr="00B968B4" w14:paraId="6DD099E8" w14:textId="77777777" w:rsidTr="00AB485B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E71E26A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207DE24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76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2E1D8A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82898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407240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C6BF251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3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3BEAF0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09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9B0C709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61140</w:t>
            </w:r>
          </w:p>
        </w:tc>
      </w:tr>
      <w:tr w:rsidR="00B968B4" w:rsidRPr="00B968B4" w14:paraId="3D0A959C" w14:textId="77777777" w:rsidTr="00AB485B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AD39DC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E91B25E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79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674AD51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80366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29EF4B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CDD52E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4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7823BE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12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7002EA7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59669</w:t>
            </w:r>
          </w:p>
        </w:tc>
      </w:tr>
      <w:tr w:rsidR="00B968B4" w:rsidRPr="00B968B4" w14:paraId="2D88569C" w14:textId="77777777" w:rsidTr="00AB485B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1A4C73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F3BC4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82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A89F9B5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77973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3D6468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041A07B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5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B65916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15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8488FE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58272</w:t>
            </w:r>
          </w:p>
        </w:tc>
      </w:tr>
      <w:tr w:rsidR="00B968B4" w:rsidRPr="00B968B4" w14:paraId="5AE9BC88" w14:textId="77777777" w:rsidTr="00AB485B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26F6C7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5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7A04015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85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C74A56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75700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7B7D84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8AF43D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6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C8A657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18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A2642B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56935</w:t>
            </w:r>
          </w:p>
        </w:tc>
      </w:tr>
      <w:tr w:rsidR="00B968B4" w:rsidRPr="00B968B4" w14:paraId="2B65941E" w14:textId="77777777" w:rsidTr="00AB485B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3F2916F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6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C23BF9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88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5838179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73546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0AB369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2917C51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7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25AF99C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21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268267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55658</w:t>
            </w:r>
          </w:p>
        </w:tc>
      </w:tr>
      <w:tr w:rsidR="00B968B4" w:rsidRPr="00B968B4" w14:paraId="5D342A68" w14:textId="77777777" w:rsidTr="00AB485B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F00F8C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7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916717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91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B2CD9AA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71501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A70F6B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E0772B6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8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C866E4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24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9200A3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54431</w:t>
            </w:r>
          </w:p>
        </w:tc>
      </w:tr>
      <w:tr w:rsidR="00B968B4" w:rsidRPr="00B968B4" w14:paraId="35806560" w14:textId="77777777" w:rsidTr="00AB485B">
        <w:trPr>
          <w:trHeight w:val="284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54BB691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8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4A7A9E6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94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2DB280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69551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259917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6ED0DC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9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E4F6908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27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77D1AF8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53253</w:t>
            </w:r>
          </w:p>
        </w:tc>
      </w:tr>
      <w:tr w:rsidR="00B968B4" w:rsidRPr="00B968B4" w14:paraId="603B3669" w14:textId="77777777" w:rsidTr="00AB485B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BDE014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9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44A2EB1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97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EE0475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67700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2DD345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30EE4F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0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71DA73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30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3D65301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52129</w:t>
            </w:r>
          </w:p>
        </w:tc>
      </w:tr>
      <w:tr w:rsidR="00B968B4" w:rsidRPr="00B968B4" w14:paraId="1B108517" w14:textId="77777777" w:rsidTr="00AB485B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A34D4F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0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D9B082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00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B5538C7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B968B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.65937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70040F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587E28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EC7BAF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51900F" w14:textId="77777777" w:rsidR="00B968B4" w:rsidRPr="00B968B4" w:rsidRDefault="00B968B4" w:rsidP="00B968B4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</w:tr>
    </w:tbl>
    <w:p w14:paraId="63CE7DB9" w14:textId="77777777" w:rsidR="00B968B4" w:rsidRPr="00B968B4" w:rsidRDefault="00B968B4" w:rsidP="00B968B4">
      <w:pPr>
        <w:widowControl w:val="0"/>
        <w:autoSpaceDN w:val="0"/>
        <w:spacing w:before="240"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Обчислення проводитимемо за формулою</w:t>
      </w:r>
    </w:p>
    <w:p w14:paraId="03BA0F28" w14:textId="77777777" w:rsidR="00B968B4" w:rsidRPr="00B968B4" w:rsidRDefault="00B968B4" w:rsidP="00B968B4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3480" w:dyaOrig="859" w14:anchorId="50559FFD">
          <v:shape id="_x0000_i1216" type="#_x0000_t75" style="width:174pt;height:43pt" o:ole="">
            <v:imagedata r:id="rId381" o:title=""/>
          </v:shape>
          <o:OLEObject Type="Embed" ProgID="Equation.DSMT4" ShapeID="_x0000_i1216" DrawAspect="Content" ObjectID="_1729537213" r:id="rId382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13E4290E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тже</w:t>
      </w:r>
    </w:p>
    <w:p w14:paraId="3307C86A" w14:textId="77777777" w:rsidR="00B968B4" w:rsidRPr="00B968B4" w:rsidRDefault="00B968B4" w:rsidP="00B968B4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7180" w:dyaOrig="859" w14:anchorId="7FE79E6C">
          <v:shape id="_x0000_i1217" type="#_x0000_t75" style="width:359pt;height:43pt" o:ole="">
            <v:imagedata r:id="rId383" o:title=""/>
          </v:shape>
          <o:OLEObject Type="Embed" ProgID="Equation.DSMT4" ShapeID="_x0000_i1217" DrawAspect="Content" ObjectID="_1729537214" r:id="rId384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2F97E1B6" w14:textId="0315106D" w:rsidR="00B968B4" w:rsidRDefault="00B968B4" w:rsidP="00B968B4">
      <w:pP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968B4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ідповідь</w: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</w:t>
      </w:r>
      <w:r w:rsidRPr="00B968B4">
        <w:rPr>
          <w:rFonts w:ascii="Times New Roman" w:eastAsia="Times New Roman" w:hAnsi="Times New Roman" w:cs="Times New Roman"/>
          <w:position w:val="-36"/>
          <w:sz w:val="28"/>
          <w:szCs w:val="28"/>
          <w:lang w:val="uk-UA" w:eastAsia="ru-RU"/>
        </w:rPr>
        <w:object w:dxaOrig="2600" w:dyaOrig="859" w14:anchorId="73B59C8D">
          <v:shape id="_x0000_i1218" type="#_x0000_t75" style="width:130pt;height:43pt" o:ole="">
            <v:imagedata r:id="rId385" o:title=""/>
          </v:shape>
          <o:OLEObject Type="Embed" ProgID="Equation.DSMT4" ShapeID="_x0000_i1218" DrawAspect="Content" ObjectID="_1729537215" r:id="rId386"/>
        </w:object>
      </w:r>
      <w:r w:rsidRPr="00B968B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5A23E510" w14:textId="2E176AE3" w:rsidR="00E56A4A" w:rsidRDefault="00E56A4A" w:rsidP="00B968B4">
      <w:pP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10416E76" w14:textId="5DF4B0B1" w:rsidR="00E56A4A" w:rsidRDefault="004B7793" w:rsidP="00B968B4">
      <w:pP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віт має містити:</w:t>
      </w:r>
    </w:p>
    <w:p w14:paraId="0F2B5A7C" w14:textId="00B3B7F4" w:rsidR="004B7793" w:rsidRDefault="004B7793" w:rsidP="004B7793">
      <w:pPr>
        <w:pStyle w:val="af3"/>
        <w:numPr>
          <w:ilvl w:val="3"/>
          <w:numId w:val="5"/>
        </w:numPr>
        <w:ind w:left="426" w:hanging="426"/>
        <w:rPr>
          <w:rFonts w:ascii="Times New Roman" w:eastAsia="Times New Roman" w:hAnsi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/>
          <w:sz w:val="28"/>
          <w:szCs w:val="28"/>
          <w:lang w:val="uk-UA" w:eastAsia="ru-RU"/>
        </w:rPr>
        <w:t>ПІП група, номер варіанта</w:t>
      </w:r>
    </w:p>
    <w:p w14:paraId="09A4B7A1" w14:textId="69F1E599" w:rsidR="004B7793" w:rsidRDefault="004B7793" w:rsidP="004B7793">
      <w:pPr>
        <w:pStyle w:val="af3"/>
        <w:numPr>
          <w:ilvl w:val="3"/>
          <w:numId w:val="5"/>
        </w:numPr>
        <w:ind w:left="426" w:hanging="426"/>
        <w:rPr>
          <w:rFonts w:ascii="Times New Roman" w:eastAsia="Times New Roman" w:hAnsi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/>
          <w:sz w:val="28"/>
          <w:szCs w:val="28"/>
          <w:lang w:val="uk-UA" w:eastAsia="ru-RU"/>
        </w:rPr>
        <w:t>Метод прямокутників (лівих, правих, середніх) (</w:t>
      </w:r>
      <w:proofErr w:type="spellStart"/>
      <w:r>
        <w:rPr>
          <w:rFonts w:ascii="Times New Roman" w:eastAsia="Times New Roman" w:hAnsi="Times New Roman"/>
          <w:sz w:val="28"/>
          <w:szCs w:val="28"/>
          <w:lang w:val="uk-UA" w:eastAsia="ru-RU"/>
        </w:rPr>
        <w:t>код+скрін</w:t>
      </w:r>
      <w:proofErr w:type="spellEnd"/>
      <w:r>
        <w:rPr>
          <w:rFonts w:ascii="Times New Roman" w:eastAsia="Times New Roman" w:hAnsi="Times New Roman"/>
          <w:sz w:val="28"/>
          <w:szCs w:val="28"/>
          <w:lang w:val="uk-UA" w:eastAsia="ru-RU"/>
        </w:rPr>
        <w:t>)</w:t>
      </w:r>
    </w:p>
    <w:p w14:paraId="5A2A80A2" w14:textId="499C6536" w:rsidR="004B7793" w:rsidRDefault="004B7793" w:rsidP="004B7793">
      <w:pPr>
        <w:pStyle w:val="af3"/>
        <w:numPr>
          <w:ilvl w:val="3"/>
          <w:numId w:val="5"/>
        </w:numPr>
        <w:ind w:left="426" w:hanging="426"/>
        <w:rPr>
          <w:rFonts w:ascii="Times New Roman" w:eastAsia="Times New Roman" w:hAnsi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/>
          <w:sz w:val="28"/>
          <w:szCs w:val="28"/>
          <w:lang w:val="uk-UA" w:eastAsia="ru-RU"/>
        </w:rPr>
        <w:t>Метод трапецій (</w:t>
      </w:r>
      <w:proofErr w:type="spellStart"/>
      <w:r>
        <w:rPr>
          <w:rFonts w:ascii="Times New Roman" w:eastAsia="Times New Roman" w:hAnsi="Times New Roman"/>
          <w:sz w:val="28"/>
          <w:szCs w:val="28"/>
          <w:lang w:val="uk-UA" w:eastAsia="ru-RU"/>
        </w:rPr>
        <w:t>код+скрін</w:t>
      </w:r>
      <w:proofErr w:type="spellEnd"/>
      <w:r>
        <w:rPr>
          <w:rFonts w:ascii="Times New Roman" w:eastAsia="Times New Roman" w:hAnsi="Times New Roman"/>
          <w:sz w:val="28"/>
          <w:szCs w:val="28"/>
          <w:lang w:val="uk-UA" w:eastAsia="ru-RU"/>
        </w:rPr>
        <w:t>)</w:t>
      </w:r>
    </w:p>
    <w:p w14:paraId="5FCAD7C5" w14:textId="546D9D65" w:rsidR="004B7793" w:rsidRDefault="004B7793" w:rsidP="004B7793">
      <w:pPr>
        <w:pStyle w:val="af3"/>
        <w:numPr>
          <w:ilvl w:val="3"/>
          <w:numId w:val="5"/>
        </w:numPr>
        <w:ind w:left="426" w:hanging="426"/>
        <w:rPr>
          <w:rFonts w:ascii="Times New Roman" w:eastAsia="Times New Roman" w:hAnsi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/>
          <w:sz w:val="28"/>
          <w:szCs w:val="28"/>
          <w:lang w:val="uk-UA" w:eastAsia="ru-RU"/>
        </w:rPr>
        <w:t>Метод Сімпсона (</w:t>
      </w:r>
      <w:proofErr w:type="spellStart"/>
      <w:r>
        <w:rPr>
          <w:rFonts w:ascii="Times New Roman" w:eastAsia="Times New Roman" w:hAnsi="Times New Roman"/>
          <w:sz w:val="28"/>
          <w:szCs w:val="28"/>
          <w:lang w:val="uk-UA" w:eastAsia="ru-RU"/>
        </w:rPr>
        <w:t>код+скрін</w:t>
      </w:r>
      <w:proofErr w:type="spellEnd"/>
      <w:r>
        <w:rPr>
          <w:rFonts w:ascii="Times New Roman" w:eastAsia="Times New Roman" w:hAnsi="Times New Roman"/>
          <w:sz w:val="28"/>
          <w:szCs w:val="28"/>
          <w:lang w:val="uk-UA" w:eastAsia="ru-RU"/>
        </w:rPr>
        <w:t>)</w:t>
      </w:r>
    </w:p>
    <w:p w14:paraId="11F361FB" w14:textId="61BF2B13" w:rsidR="004B7793" w:rsidRDefault="004B7793" w:rsidP="004B7793">
      <w:pPr>
        <w:pStyle w:val="af3"/>
        <w:numPr>
          <w:ilvl w:val="3"/>
          <w:numId w:val="5"/>
        </w:numPr>
        <w:ind w:left="426" w:hanging="426"/>
        <w:rPr>
          <w:rFonts w:ascii="Times New Roman" w:eastAsia="Times New Roman" w:hAnsi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Перевірка обов’язково </w:t>
      </w:r>
    </w:p>
    <w:p w14:paraId="7DE473E8" w14:textId="084B510A" w:rsidR="004B7793" w:rsidRPr="004B7793" w:rsidRDefault="004B7793" w:rsidP="004B7793">
      <w:pPr>
        <w:pStyle w:val="af3"/>
        <w:ind w:left="426"/>
        <w:rPr>
          <w:rFonts w:ascii="Times New Roman" w:eastAsia="Times New Roman" w:hAnsi="Times New Roman"/>
          <w:b/>
          <w:bCs/>
          <w:sz w:val="28"/>
          <w:szCs w:val="28"/>
          <w:lang w:val="uk-UA" w:eastAsia="ru-RU"/>
        </w:rPr>
      </w:pPr>
      <w:r w:rsidRPr="004B7793">
        <w:rPr>
          <w:rFonts w:ascii="Times New Roman" w:eastAsia="Times New Roman" w:hAnsi="Times New Roman"/>
          <w:b/>
          <w:bCs/>
          <w:sz w:val="28"/>
          <w:szCs w:val="28"/>
          <w:lang w:val="uk-UA" w:eastAsia="ru-RU"/>
        </w:rPr>
        <w:t>Приклад</w:t>
      </w:r>
    </w:p>
    <w:p w14:paraId="3A4FC519" w14:textId="77777777" w:rsidR="00BA5DC3" w:rsidRPr="00BA5DC3" w:rsidRDefault="004B7793" w:rsidP="00BA5DC3">
      <w:pPr>
        <w:pStyle w:val="af3"/>
        <w:numPr>
          <w:ilvl w:val="0"/>
          <w:numId w:val="48"/>
        </w:numPr>
        <w:spacing w:after="0" w:line="360" w:lineRule="auto"/>
        <w:ind w:left="284" w:hanging="284"/>
        <w:jc w:val="both"/>
        <w:rPr>
          <w:rFonts w:ascii="Times New Roman" w:eastAsiaTheme="minorEastAsia" w:hAnsi="Times New Roman"/>
          <w:sz w:val="28"/>
          <w:szCs w:val="28"/>
          <w:lang w:val="uk-UA"/>
        </w:rPr>
      </w:pPr>
      <w:r w:rsidRPr="004B7793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="00BA5DC3" w:rsidRPr="00BA5DC3">
        <w:rPr>
          <w:rFonts w:ascii="Times New Roman" w:hAnsi="Times New Roman"/>
          <w:sz w:val="28"/>
          <w:szCs w:val="28"/>
          <w:lang w:val="uk-UA"/>
        </w:rPr>
        <w:t xml:space="preserve">Обчисліть за формулою трапецій </w:t>
      </w:r>
      <m:oMath>
        <m:nary>
          <m:naryPr>
            <m:limLoc m:val="undOvr"/>
            <m:grow m:val="1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ⅆx </m:t>
            </m:r>
          </m:e>
        </m:nary>
      </m:oMath>
      <w:r w:rsidR="00BA5DC3" w:rsidRPr="00BA5DC3">
        <w:rPr>
          <w:rFonts w:ascii="Times New Roman" w:hAnsi="Times New Roman"/>
          <w:sz w:val="28"/>
          <w:szCs w:val="28"/>
          <w:lang w:val="uk-UA"/>
        </w:rPr>
        <w:t>з точністю до 0,001за умови</w:t>
      </w:r>
    </w:p>
    <w:p w14:paraId="2149186D" w14:textId="77777777" w:rsidR="00BA5DC3" w:rsidRPr="00BA5DC3" w:rsidRDefault="00BA5DC3" w:rsidP="00BA5DC3">
      <w:pPr>
        <w:spacing w:after="0" w:line="360" w:lineRule="auto"/>
        <w:ind w:left="284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BA5DC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n=10</m:t>
        </m:r>
      </m:oMath>
      <w:r w:rsidRPr="00BA5DC3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14:paraId="0C3AE292" w14:textId="77777777" w:rsidR="00BA5DC3" w:rsidRPr="00BA5DC3" w:rsidRDefault="00BA5DC3" w:rsidP="00BA5DC3">
      <w:pPr>
        <w:spacing w:after="0" w:line="360" w:lineRule="auto"/>
        <w:contextualSpacing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  <w:lang w:val="uk-UA"/>
        </w:rPr>
      </w:pPr>
      <w:r w:rsidRPr="00BA5DC3">
        <w:rPr>
          <w:rFonts w:ascii="Times New Roman" w:eastAsiaTheme="minorEastAsia" w:hAnsi="Times New Roman" w:cs="Times New Roman"/>
          <w:b/>
          <w:bCs/>
          <w:sz w:val="28"/>
          <w:szCs w:val="28"/>
          <w:lang w:val="uk-UA"/>
        </w:rPr>
        <w:t>Код</w:t>
      </w:r>
    </w:p>
    <w:p w14:paraId="4A12ADC4" w14:textId="77777777" w:rsidR="00BA5DC3" w:rsidRPr="00BA5DC3" w:rsidRDefault="00BA5DC3" w:rsidP="00BA5DC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from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scipy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import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integrate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</w:p>
    <w:p w14:paraId="49A110EB" w14:textId="77777777" w:rsidR="00BA5DC3" w:rsidRPr="00BA5DC3" w:rsidRDefault="00BA5DC3" w:rsidP="00BA5DC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import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math</w:t>
      </w:r>
      <w:proofErr w:type="spellEnd"/>
    </w:p>
    <w:p w14:paraId="4312E39C" w14:textId="77777777" w:rsidR="00BA5DC3" w:rsidRPr="00BA5DC3" w:rsidRDefault="00BA5DC3" w:rsidP="00BA5DC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eps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= 0.001</w:t>
      </w:r>
    </w:p>
    <w:p w14:paraId="46B2A227" w14:textId="77777777" w:rsidR="00BA5DC3" w:rsidRPr="00BA5DC3" w:rsidRDefault="00BA5DC3" w:rsidP="00BA5DC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def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f1(x): </w:t>
      </w:r>
    </w:p>
    <w:p w14:paraId="4E037AC6" w14:textId="77777777" w:rsidR="00BA5DC3" w:rsidRPr="00BA5DC3" w:rsidRDefault="00BA5DC3" w:rsidP="00BA5DC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return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1/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math.sqrt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(0.5*x+1) </w:t>
      </w:r>
    </w:p>
    <w:p w14:paraId="7689D824" w14:textId="77777777" w:rsidR="00BA5DC3" w:rsidRPr="00BA5DC3" w:rsidRDefault="00BA5DC3" w:rsidP="00BA5DC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</w:p>
    <w:p w14:paraId="2135D198" w14:textId="77777777" w:rsidR="00BA5DC3" w:rsidRPr="00BA5DC3" w:rsidRDefault="00BA5DC3" w:rsidP="00BA5DC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def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trap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(f1,a,b,n): </w:t>
      </w:r>
    </w:p>
    <w:p w14:paraId="28B67914" w14:textId="77777777" w:rsidR="00BA5DC3" w:rsidRPr="00BA5DC3" w:rsidRDefault="00BA5DC3" w:rsidP="00BA5DC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  h=(b-a)/n </w:t>
      </w:r>
    </w:p>
    <w:p w14:paraId="7B4FCB54" w14:textId="77777777" w:rsidR="00BA5DC3" w:rsidRPr="00BA5DC3" w:rsidRDefault="00BA5DC3" w:rsidP="00BA5DC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sum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=0.5*(f1(a)+f1(b)) </w:t>
      </w:r>
    </w:p>
    <w:p w14:paraId="3F385844" w14:textId="77777777" w:rsidR="00BA5DC3" w:rsidRPr="00BA5DC3" w:rsidRDefault="00BA5DC3" w:rsidP="00BA5DC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for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i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in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range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(1,n): </w:t>
      </w:r>
    </w:p>
    <w:p w14:paraId="6F9F0131" w14:textId="77777777" w:rsidR="00BA5DC3" w:rsidRPr="00BA5DC3" w:rsidRDefault="00BA5DC3" w:rsidP="00BA5DC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sum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+=f1(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a+i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*h)</w:t>
      </w:r>
    </w:p>
    <w:p w14:paraId="41FDA27F" w14:textId="77777777" w:rsidR="00BA5DC3" w:rsidRPr="00BA5DC3" w:rsidRDefault="00BA5DC3" w:rsidP="00BA5DC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return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sum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*h</w:t>
      </w:r>
    </w:p>
    <w:p w14:paraId="3A4FB8FB" w14:textId="77777777" w:rsidR="00BA5DC3" w:rsidRPr="00BA5DC3" w:rsidRDefault="00BA5DC3" w:rsidP="00BA5DC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</w:p>
    <w:p w14:paraId="1F783CAB" w14:textId="77777777" w:rsidR="00BA5DC3" w:rsidRPr="00BA5DC3" w:rsidRDefault="00BA5DC3" w:rsidP="00BA5DC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lastRenderedPageBreak/>
        <w:t>v,err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=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integrate.quad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(f1,3.2,4)#Перевірка</w:t>
      </w:r>
    </w:p>
    <w:p w14:paraId="62BC2A89" w14:textId="77777777" w:rsidR="00BA5DC3" w:rsidRPr="00BA5DC3" w:rsidRDefault="00BA5DC3" w:rsidP="00BA5DC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#Перевірка точності за правилом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Рунге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:</w:t>
      </w:r>
    </w:p>
    <w:p w14:paraId="67B8AF5F" w14:textId="77777777" w:rsidR="00BA5DC3" w:rsidRPr="00BA5DC3" w:rsidRDefault="00BA5DC3" w:rsidP="00BA5DC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if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abs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trap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(f1, 3.2, 4, 2*10) -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trap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(f1, 3.2, 4, 10))/3. &lt;=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eps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: </w:t>
      </w:r>
    </w:p>
    <w:p w14:paraId="332CB50A" w14:textId="77777777" w:rsidR="00BA5DC3" w:rsidRPr="00BA5DC3" w:rsidRDefault="00BA5DC3" w:rsidP="00BA5DC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print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("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Trapetzia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method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:",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round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trap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(f1,3.2,4,10), 5)) </w:t>
      </w:r>
    </w:p>
    <w:p w14:paraId="552A1F31" w14:textId="77777777" w:rsidR="00BA5DC3" w:rsidRPr="00BA5DC3" w:rsidRDefault="00BA5DC3" w:rsidP="00BA5DC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print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("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Check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for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the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trapetzia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method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= ",</w:t>
      </w:r>
      <w:proofErr w:type="spellStart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>round</w:t>
      </w:r>
      <w:proofErr w:type="spellEnd"/>
      <w:r w:rsidRPr="00BA5DC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(v, 5)) </w:t>
      </w:r>
    </w:p>
    <w:p w14:paraId="3043F93F" w14:textId="4BFB7D7B" w:rsidR="004B7793" w:rsidRDefault="004B7793" w:rsidP="00BA5DC3">
      <w:pPr>
        <w:pStyle w:val="af3"/>
        <w:ind w:left="426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14:paraId="1ACD6720" w14:textId="54FA03E0" w:rsidR="004B7793" w:rsidRDefault="004B7793" w:rsidP="004B7793">
      <w:pPr>
        <w:pStyle w:val="af3"/>
        <w:ind w:left="426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14:paraId="039E3E23" w14:textId="068D4AB5" w:rsidR="004B7793" w:rsidRPr="004B7793" w:rsidRDefault="004B7793" w:rsidP="00BA5DC3">
      <w:pPr>
        <w:pStyle w:val="af3"/>
        <w:ind w:left="0" w:firstLine="567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4B7793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2. </w:t>
      </w:r>
      <w:r w:rsidRPr="004B7793">
        <w:rPr>
          <w:rFonts w:ascii="Times New Roman" w:eastAsia="Times New Roman" w:hAnsi="Times New Roman"/>
          <w:sz w:val="28"/>
          <w:szCs w:val="28"/>
          <w:lang w:val="uk-UA" w:eastAsia="ru-RU"/>
        </w:rPr>
        <w:t>З точністю до 0,001 обчислити значення визначеного інтегралу методом прямокутників (лівих, правих, середніх) за умови n=10.</w:t>
      </w:r>
    </w:p>
    <w:p w14:paraId="68C27A83" w14:textId="7577A5F1" w:rsidR="004B7793" w:rsidRPr="004B7793" w:rsidRDefault="004B7793" w:rsidP="004B7793">
      <w:pPr>
        <w:pStyle w:val="af3"/>
        <w:ind w:left="426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4B7793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14:paraId="07E2DD78" w14:textId="77777777" w:rsidR="004B7793" w:rsidRPr="004B7793" w:rsidRDefault="004B7793" w:rsidP="004B7793">
      <w:pPr>
        <w:pStyle w:val="af3"/>
        <w:ind w:left="426"/>
        <w:rPr>
          <w:rFonts w:ascii="Times New Roman" w:eastAsia="Times New Roman" w:hAnsi="Times New Roman"/>
          <w:b/>
          <w:bCs/>
          <w:sz w:val="28"/>
          <w:szCs w:val="28"/>
          <w:lang w:val="uk-UA" w:eastAsia="ru-RU"/>
        </w:rPr>
      </w:pPr>
      <w:r w:rsidRPr="004B7793">
        <w:rPr>
          <w:rFonts w:ascii="Times New Roman" w:eastAsia="Times New Roman" w:hAnsi="Times New Roman"/>
          <w:b/>
          <w:bCs/>
          <w:sz w:val="28"/>
          <w:szCs w:val="28"/>
          <w:lang w:val="uk-UA" w:eastAsia="ru-RU"/>
        </w:rPr>
        <w:t>Код</w:t>
      </w:r>
    </w:p>
    <w:p w14:paraId="2556EAF6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from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scipy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import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integrate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</w:p>
    <w:p w14:paraId="128092D9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import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math</w:t>
      </w:r>
      <w:proofErr w:type="spellEnd"/>
    </w:p>
    <w:p w14:paraId="698E3A23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eps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= 0.001</w:t>
      </w:r>
    </w:p>
    <w:p w14:paraId="10595079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def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f1(x): </w:t>
      </w:r>
    </w:p>
    <w:p w14:paraId="4D70D9D2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  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return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math.log10(x+2)/x</w:t>
      </w:r>
    </w:p>
    <w:p w14:paraId="7D61190A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def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left_rec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(f1,a,b,n): </w:t>
      </w:r>
    </w:p>
    <w:p w14:paraId="110A86FA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   h=(b-a)/n </w:t>
      </w:r>
    </w:p>
    <w:p w14:paraId="5BE8DF7D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  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sum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=0 </w:t>
      </w:r>
    </w:p>
    <w:p w14:paraId="0FD2A0DF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  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for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i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in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range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(0,n): </w:t>
      </w:r>
    </w:p>
    <w:p w14:paraId="1E72320D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      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sum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+=f1(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a+i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*h) </w:t>
      </w:r>
    </w:p>
    <w:p w14:paraId="1DF6E88D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  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return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sum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*h </w:t>
      </w:r>
    </w:p>
    <w:p w14:paraId="24443C2C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</w:p>
    <w:p w14:paraId="68C51A61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v,err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=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integrate.quad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(f1,1.2,2)#Перевірка</w:t>
      </w:r>
    </w:p>
    <w:p w14:paraId="6C91F67E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#Перевірка точності за правилом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Рунге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:</w:t>
      </w:r>
    </w:p>
    <w:p w14:paraId="36AA3842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if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abs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(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left_rec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(f1,1.2,2,2*10) -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left_rec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(f1,1.2,2,10))/3. &lt;=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eps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:</w:t>
      </w:r>
    </w:p>
    <w:p w14:paraId="3B3D18D0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  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print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("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left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rectangle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:",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round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(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left_rec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(f1,1.2,2,10), 5)) </w:t>
      </w:r>
    </w:p>
    <w:p w14:paraId="31EDBF6D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def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right_rec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(f1,a,b,n): </w:t>
      </w:r>
    </w:p>
    <w:p w14:paraId="08D5869A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   h=(b-a)/n </w:t>
      </w:r>
    </w:p>
    <w:p w14:paraId="029978CC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  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sum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=0 </w:t>
      </w:r>
    </w:p>
    <w:p w14:paraId="54BBDC16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  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for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i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in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range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(1,n+1): </w:t>
      </w:r>
    </w:p>
    <w:p w14:paraId="45F717C1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      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sum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+=f1(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a+i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*h) </w:t>
      </w:r>
    </w:p>
    <w:p w14:paraId="335716D7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  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return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sum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*h </w:t>
      </w:r>
    </w:p>
    <w:p w14:paraId="2F13F3C6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print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("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right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rectangle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:",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round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(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right_rec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(f1,1.2,2,10), 5)) </w:t>
      </w:r>
    </w:p>
    <w:p w14:paraId="2B7BB937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def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aver_rec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(f1,a,b,n): </w:t>
      </w:r>
    </w:p>
    <w:p w14:paraId="447D34FE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   h=0.08 </w:t>
      </w:r>
    </w:p>
    <w:p w14:paraId="1266CF17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  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sum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=0 </w:t>
      </w:r>
    </w:p>
    <w:p w14:paraId="0D235E87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  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for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i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in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range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(0,n): </w:t>
      </w:r>
    </w:p>
    <w:p w14:paraId="20EE2B39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      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sum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+=f1(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a+i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*h) </w:t>
      </w:r>
    </w:p>
    <w:p w14:paraId="6BFCFCCD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  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return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sum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*h </w:t>
      </w:r>
    </w:p>
    <w:p w14:paraId="637B2F2B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print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("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average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rectangle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:",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round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(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aver_rec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(f1,1.2,2,10), 5)) </w:t>
      </w:r>
    </w:p>
    <w:p w14:paraId="16738CA2" w14:textId="0A26047E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print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("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Check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for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the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rectangle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method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= ",</w:t>
      </w:r>
      <w:proofErr w:type="spellStart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>round</w:t>
      </w:r>
      <w:proofErr w:type="spellEnd"/>
      <w:r w:rsidRPr="00BA5DC3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(v, 5))</w:t>
      </w:r>
    </w:p>
    <w:p w14:paraId="6F8705A6" w14:textId="29F0B422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uk-UA" w:eastAsia="ru-RU"/>
        </w:rPr>
      </w:pPr>
    </w:p>
    <w:p w14:paraId="4CA34760" w14:textId="77777777" w:rsidR="00BA5DC3" w:rsidRPr="00BA5DC3" w:rsidRDefault="00BA5DC3" w:rsidP="00BA5DC3">
      <w:pPr>
        <w:numPr>
          <w:ilvl w:val="0"/>
          <w:numId w:val="48"/>
        </w:numPr>
        <w:tabs>
          <w:tab w:val="left" w:pos="1276"/>
        </w:tabs>
        <w:spacing w:after="0" w:line="360" w:lineRule="auto"/>
        <w:ind w:left="284" w:hanging="284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A5DC3">
        <w:rPr>
          <w:rFonts w:ascii="Times New Roman" w:hAnsi="Times New Roman" w:cs="Times New Roman"/>
          <w:sz w:val="24"/>
          <w:szCs w:val="24"/>
          <w:lang w:val="uk-UA"/>
        </w:rPr>
        <w:t xml:space="preserve">З точністю до 0,001 обчислити значення визначеного інтегралу методом Сімпсона за умови n=8. </w:t>
      </w:r>
    </w:p>
    <w:p w14:paraId="2EF60C36" w14:textId="77777777" w:rsidR="00BA5DC3" w:rsidRPr="00BA5DC3" w:rsidRDefault="00BA5DC3" w:rsidP="00BA5DC3">
      <w:pPr>
        <w:tabs>
          <w:tab w:val="left" w:pos="1276"/>
        </w:tabs>
        <w:spacing w:after="0" w:line="360" w:lineRule="auto"/>
        <w:ind w:left="113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BA5DC3">
        <w:rPr>
          <w:rFonts w:ascii="Times New Roman" w:eastAsia="Times New Roman" w:hAnsi="Times New Roman" w:cs="Times New Roman"/>
          <w:position w:val="-36"/>
          <w:sz w:val="24"/>
          <w:szCs w:val="24"/>
          <w:lang w:val="uk-UA" w:eastAsia="ru-RU"/>
        </w:rPr>
        <w:object w:dxaOrig="1780" w:dyaOrig="859" w14:anchorId="389F26E1">
          <v:shape id="_x0000_i1219" type="#_x0000_t75" style="width:89pt;height:43pt" o:ole="">
            <v:imagedata r:id="rId15" o:title=""/>
          </v:shape>
          <o:OLEObject Type="Embed" ProgID="Equation.2" ShapeID="_x0000_i1219" DrawAspect="Content" ObjectID="_1729537216" r:id="rId387"/>
        </w:object>
      </w:r>
      <w:r w:rsidRPr="00BA5DC3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.</w:t>
      </w:r>
    </w:p>
    <w:p w14:paraId="303F4165" w14:textId="77777777" w:rsidR="00BA5DC3" w:rsidRPr="00BA5DC3" w:rsidRDefault="00BA5DC3" w:rsidP="00BA5DC3">
      <w:pPr>
        <w:tabs>
          <w:tab w:val="left" w:pos="1276"/>
        </w:tabs>
        <w:spacing w:after="0" w:line="360" w:lineRule="auto"/>
        <w:ind w:left="1134" w:hanging="1134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</w:pPr>
      <w:r w:rsidRPr="00BA5DC3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Код</w:t>
      </w:r>
    </w:p>
    <w:p w14:paraId="05BC8800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from </w:t>
      </w:r>
      <w:proofErr w:type="spell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cipy</w:t>
      </w:r>
      <w:proofErr w:type="spell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mport integrate </w:t>
      </w:r>
    </w:p>
    <w:p w14:paraId="2CBA2658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mport math</w:t>
      </w:r>
    </w:p>
    <w:p w14:paraId="7C5DB63D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ps = 0.001</w:t>
      </w:r>
    </w:p>
    <w:p w14:paraId="32252BCF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def f1(x): </w:t>
      </w:r>
    </w:p>
    <w:p w14:paraId="570E8288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return (x+</w:t>
      </w:r>
      <w:proofErr w:type="gram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)*</w:t>
      </w:r>
      <w:proofErr w:type="spellStart"/>
      <w:proofErr w:type="gram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th.sin</w:t>
      </w:r>
      <w:proofErr w:type="spell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x) </w:t>
      </w:r>
    </w:p>
    <w:p w14:paraId="62B28F8B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7739B62A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def </w:t>
      </w:r>
      <w:proofErr w:type="spell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mpson</w:t>
      </w:r>
      <w:proofErr w:type="spell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,b</w:t>
      </w:r>
      <w:proofErr w:type="gram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n</w:t>
      </w:r>
      <w:proofErr w:type="spell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): </w:t>
      </w:r>
    </w:p>
    <w:p w14:paraId="7C0E4DF5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h = (b - a) / n </w:t>
      </w:r>
    </w:p>
    <w:p w14:paraId="4BD1B500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</w:t>
      </w:r>
      <w:proofErr w:type="spell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ntegr</w:t>
      </w:r>
      <w:proofErr w:type="spell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f1(a) + f1(b) </w:t>
      </w:r>
    </w:p>
    <w:p w14:paraId="4719AAB9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for </w:t>
      </w:r>
      <w:proofErr w:type="spell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gram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,n</w:t>
      </w:r>
      <w:proofErr w:type="gram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): </w:t>
      </w:r>
    </w:p>
    <w:p w14:paraId="3EB7605C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k = a + </w:t>
      </w:r>
      <w:proofErr w:type="spell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*h </w:t>
      </w:r>
    </w:p>
    <w:p w14:paraId="1BF88B81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if i%2 == 0: </w:t>
      </w:r>
    </w:p>
    <w:p w14:paraId="290CA4CA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ntegr</w:t>
      </w:r>
      <w:proofErr w:type="spell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= 2 * f1(k) </w:t>
      </w:r>
    </w:p>
    <w:p w14:paraId="651A9373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else: </w:t>
      </w:r>
    </w:p>
    <w:p w14:paraId="47979A37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ntegr</w:t>
      </w:r>
      <w:proofErr w:type="spell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= 4 * f1(k) </w:t>
      </w:r>
    </w:p>
    <w:p w14:paraId="1E03F7FD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</w:t>
      </w:r>
      <w:proofErr w:type="spell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ntegr</w:t>
      </w:r>
      <w:proofErr w:type="spell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*= h/3 </w:t>
      </w:r>
    </w:p>
    <w:p w14:paraId="194D6DBE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return </w:t>
      </w:r>
      <w:proofErr w:type="spell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ntegr</w:t>
      </w:r>
      <w:proofErr w:type="spell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</w:p>
    <w:p w14:paraId="4A77DAC7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f abs(</w:t>
      </w:r>
      <w:proofErr w:type="spellStart"/>
      <w:proofErr w:type="gram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mpson</w:t>
      </w:r>
      <w:proofErr w:type="spell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gram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.6,2.4,2*8) -</w:t>
      </w:r>
      <w:proofErr w:type="spell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mpson</w:t>
      </w:r>
      <w:proofErr w:type="spell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1.6,2.4,8))/ 15. &lt;= eps: </w:t>
      </w:r>
    </w:p>
    <w:p w14:paraId="7310EC71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</w:t>
      </w:r>
      <w:proofErr w:type="gram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rint(</w:t>
      </w:r>
      <w:proofErr w:type="gram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"</w:t>
      </w:r>
      <w:proofErr w:type="spell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mpsone</w:t>
      </w:r>
      <w:proofErr w:type="spell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ethod:",round</w:t>
      </w:r>
      <w:proofErr w:type="spell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</w:t>
      </w:r>
      <w:proofErr w:type="spell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mpson</w:t>
      </w:r>
      <w:proofErr w:type="spell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1.6,2.4,8), 5)) </w:t>
      </w:r>
    </w:p>
    <w:p w14:paraId="6B4B9752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proofErr w:type="gram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,err</w:t>
      </w:r>
      <w:proofErr w:type="spellEnd"/>
      <w:proofErr w:type="gram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ntegrate.quad</w:t>
      </w:r>
      <w:proofErr w:type="spell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f1,1.6,2.4)#Перевірка </w:t>
      </w:r>
    </w:p>
    <w:p w14:paraId="4DF910C3" w14:textId="77777777" w:rsidR="00BA5DC3" w:rsidRPr="00BA5DC3" w:rsidRDefault="00BA5DC3" w:rsidP="00BA5DC3">
      <w:pPr>
        <w:tabs>
          <w:tab w:val="left" w:pos="1276"/>
        </w:tabs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gram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rint(</w:t>
      </w:r>
      <w:proofErr w:type="gram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"Check for the </w:t>
      </w:r>
      <w:proofErr w:type="spellStart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mpsone</w:t>
      </w:r>
      <w:proofErr w:type="spellEnd"/>
      <w:r w:rsidRPr="00BA5DC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method= ",round(v, 5)) </w:t>
      </w:r>
    </w:p>
    <w:p w14:paraId="123B3586" w14:textId="77777777" w:rsidR="004B7793" w:rsidRPr="00BA5DC3" w:rsidRDefault="004B7793" w:rsidP="004B7793">
      <w:pPr>
        <w:pStyle w:val="af3"/>
        <w:ind w:left="426"/>
        <w:rPr>
          <w:rFonts w:ascii="Times New Roman" w:eastAsia="Times New Roman" w:hAnsi="Times New Roman"/>
          <w:sz w:val="24"/>
          <w:szCs w:val="24"/>
          <w:lang w:val="en-US" w:eastAsia="ru-RU"/>
        </w:rPr>
      </w:pPr>
    </w:p>
    <w:p w14:paraId="7AA781F4" w14:textId="07316B86" w:rsidR="00EC68FE" w:rsidRPr="00BA5DC3" w:rsidRDefault="00EC68FE" w:rsidP="00B968B4">
      <w:pP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14:paraId="4F39B6D9" w14:textId="75DEB4C2" w:rsidR="00EC68FE" w:rsidRPr="00BA5DC3" w:rsidRDefault="00EC68FE" w:rsidP="00B968B4">
      <w:pPr>
        <w:rPr>
          <w:sz w:val="24"/>
          <w:szCs w:val="24"/>
          <w:lang w:val="uk-UA"/>
        </w:rPr>
      </w:pPr>
    </w:p>
    <w:sectPr w:rsidR="00EC68FE" w:rsidRPr="00BA5DC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6A3A19" w14:textId="77777777" w:rsidR="0077174B" w:rsidRDefault="0077174B" w:rsidP="00D56375">
      <w:pPr>
        <w:spacing w:after="0" w:line="240" w:lineRule="auto"/>
      </w:pPr>
      <w:r>
        <w:separator/>
      </w:r>
    </w:p>
  </w:endnote>
  <w:endnote w:type="continuationSeparator" w:id="0">
    <w:p w14:paraId="68D34A7E" w14:textId="77777777" w:rsidR="0077174B" w:rsidRDefault="0077174B" w:rsidP="00D563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man Old Style"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5AC598" w14:textId="77777777" w:rsidR="0077174B" w:rsidRDefault="0077174B" w:rsidP="00D56375">
      <w:pPr>
        <w:spacing w:after="0" w:line="240" w:lineRule="auto"/>
      </w:pPr>
      <w:r>
        <w:separator/>
      </w:r>
    </w:p>
  </w:footnote>
  <w:footnote w:type="continuationSeparator" w:id="0">
    <w:p w14:paraId="6A0EDEED" w14:textId="77777777" w:rsidR="0077174B" w:rsidRDefault="0077174B" w:rsidP="00D5637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DB0BD3"/>
    <w:multiLevelType w:val="singleLevel"/>
    <w:tmpl w:val="1548B8B6"/>
    <w:lvl w:ilvl="0">
      <w:start w:val="1"/>
      <w:numFmt w:val="decimal"/>
      <w:lvlText w:val="%1."/>
      <w:lvlJc w:val="left"/>
      <w:pPr>
        <w:tabs>
          <w:tab w:val="num" w:pos="1021"/>
        </w:tabs>
        <w:ind w:left="927" w:hanging="360"/>
      </w:pPr>
      <w:rPr>
        <w:rFonts w:hint="default"/>
        <w:sz w:val="28"/>
        <w:szCs w:val="28"/>
      </w:rPr>
    </w:lvl>
  </w:abstractNum>
  <w:abstractNum w:abstractNumId="1" w15:restartNumberingAfterBreak="0">
    <w:nsid w:val="088C2319"/>
    <w:multiLevelType w:val="singleLevel"/>
    <w:tmpl w:val="E744AD2E"/>
    <w:lvl w:ilvl="0">
      <w:start w:val="1"/>
      <w:numFmt w:val="decimal"/>
      <w:lvlText w:val="%1."/>
      <w:lvlJc w:val="left"/>
      <w:pPr>
        <w:tabs>
          <w:tab w:val="num" w:pos="1021"/>
        </w:tabs>
        <w:ind w:left="1021" w:hanging="454"/>
      </w:pPr>
      <w:rPr>
        <w:rFonts w:hint="default"/>
      </w:rPr>
    </w:lvl>
  </w:abstractNum>
  <w:abstractNum w:abstractNumId="2" w15:restartNumberingAfterBreak="0">
    <w:nsid w:val="09E838E0"/>
    <w:multiLevelType w:val="hybridMultilevel"/>
    <w:tmpl w:val="61B8344E"/>
    <w:lvl w:ilvl="0" w:tplc="AD7AB920">
      <w:start w:val="1"/>
      <w:numFmt w:val="decimal"/>
      <w:lvlText w:val="%1)"/>
      <w:lvlJc w:val="left"/>
      <w:pPr>
        <w:tabs>
          <w:tab w:val="num" w:pos="1134"/>
        </w:tabs>
        <w:ind w:left="1134" w:hanging="42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B33357"/>
    <w:multiLevelType w:val="singleLevel"/>
    <w:tmpl w:val="2E6ADDFE"/>
    <w:lvl w:ilvl="0">
      <w:start w:val="1"/>
      <w:numFmt w:val="decimal"/>
      <w:lvlText w:val="%1)"/>
      <w:lvlJc w:val="left"/>
      <w:pPr>
        <w:tabs>
          <w:tab w:val="num" w:pos="1021"/>
        </w:tabs>
        <w:ind w:left="1021" w:hanging="454"/>
      </w:pPr>
      <w:rPr>
        <w:rFonts w:hint="default"/>
      </w:rPr>
    </w:lvl>
  </w:abstractNum>
  <w:abstractNum w:abstractNumId="4" w15:restartNumberingAfterBreak="0">
    <w:nsid w:val="11F35C21"/>
    <w:multiLevelType w:val="multilevel"/>
    <w:tmpl w:val="1EE0F81E"/>
    <w:lvl w:ilvl="0">
      <w:start w:val="1"/>
      <w:numFmt w:val="decimal"/>
      <w:lvlText w:val="%1)"/>
      <w:lvlJc w:val="left"/>
      <w:pPr>
        <w:tabs>
          <w:tab w:val="num" w:pos="1134"/>
        </w:tabs>
        <w:ind w:left="1134" w:hanging="42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23944F6"/>
    <w:multiLevelType w:val="multilevel"/>
    <w:tmpl w:val="C4D826F8"/>
    <w:lvl w:ilvl="0">
      <w:start w:val="1"/>
      <w:numFmt w:val="decimal"/>
      <w:lvlText w:val="%1. "/>
      <w:lvlJc w:val="left"/>
      <w:pPr>
        <w:ind w:left="709" w:hanging="709"/>
      </w:pPr>
      <w:rPr>
        <w:rFonts w:ascii="Times New Roman" w:hAnsi="Times New Roman"/>
        <w:b w:val="0"/>
        <w:i w:val="0"/>
        <w:sz w:val="28"/>
        <w:u w:val="none"/>
      </w:r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6" w15:restartNumberingAfterBreak="0">
    <w:nsid w:val="12FD171B"/>
    <w:multiLevelType w:val="multilevel"/>
    <w:tmpl w:val="7E50247E"/>
    <w:lvl w:ilvl="0">
      <w:start w:val="1"/>
      <w:numFmt w:val="decimal"/>
      <w:lvlText w:val="%1)"/>
      <w:lvlJc w:val="left"/>
      <w:pPr>
        <w:tabs>
          <w:tab w:val="num" w:pos="1021"/>
        </w:tabs>
        <w:ind w:left="1021" w:hanging="454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61F6531"/>
    <w:multiLevelType w:val="singleLevel"/>
    <w:tmpl w:val="258CF146"/>
    <w:lvl w:ilvl="0">
      <w:start w:val="1"/>
      <w:numFmt w:val="decimal"/>
      <w:lvlText w:val="%1."/>
      <w:lvlJc w:val="left"/>
      <w:pPr>
        <w:tabs>
          <w:tab w:val="num" w:pos="1021"/>
        </w:tabs>
        <w:ind w:left="927" w:hanging="360"/>
      </w:pPr>
      <w:rPr>
        <w:rFonts w:hint="default"/>
      </w:rPr>
    </w:lvl>
  </w:abstractNum>
  <w:abstractNum w:abstractNumId="8" w15:restartNumberingAfterBreak="0">
    <w:nsid w:val="1DF27FEC"/>
    <w:multiLevelType w:val="hybridMultilevel"/>
    <w:tmpl w:val="B1BE6556"/>
    <w:lvl w:ilvl="0" w:tplc="2000000F">
      <w:start w:val="1"/>
      <w:numFmt w:val="decimal"/>
      <w:lvlText w:val="%1."/>
      <w:lvlJc w:val="left"/>
      <w:pPr>
        <w:ind w:left="1440" w:hanging="360"/>
      </w:pPr>
    </w:lvl>
    <w:lvl w:ilvl="1" w:tplc="20000019">
      <w:start w:val="1"/>
      <w:numFmt w:val="lowerLetter"/>
      <w:lvlText w:val="%2."/>
      <w:lvlJc w:val="left"/>
      <w:pPr>
        <w:ind w:left="2160" w:hanging="360"/>
      </w:pPr>
    </w:lvl>
    <w:lvl w:ilvl="2" w:tplc="2000001B" w:tentative="1">
      <w:start w:val="1"/>
      <w:numFmt w:val="lowerRoman"/>
      <w:lvlText w:val="%3."/>
      <w:lvlJc w:val="right"/>
      <w:pPr>
        <w:ind w:left="2880" w:hanging="180"/>
      </w:pPr>
    </w:lvl>
    <w:lvl w:ilvl="3" w:tplc="2000000F" w:tentative="1">
      <w:start w:val="1"/>
      <w:numFmt w:val="decimal"/>
      <w:lvlText w:val="%4."/>
      <w:lvlJc w:val="left"/>
      <w:pPr>
        <w:ind w:left="3600" w:hanging="360"/>
      </w:pPr>
    </w:lvl>
    <w:lvl w:ilvl="4" w:tplc="20000019" w:tentative="1">
      <w:start w:val="1"/>
      <w:numFmt w:val="lowerLetter"/>
      <w:lvlText w:val="%5."/>
      <w:lvlJc w:val="left"/>
      <w:pPr>
        <w:ind w:left="4320" w:hanging="360"/>
      </w:pPr>
    </w:lvl>
    <w:lvl w:ilvl="5" w:tplc="2000001B" w:tentative="1">
      <w:start w:val="1"/>
      <w:numFmt w:val="lowerRoman"/>
      <w:lvlText w:val="%6."/>
      <w:lvlJc w:val="right"/>
      <w:pPr>
        <w:ind w:left="5040" w:hanging="180"/>
      </w:pPr>
    </w:lvl>
    <w:lvl w:ilvl="6" w:tplc="2000000F" w:tentative="1">
      <w:start w:val="1"/>
      <w:numFmt w:val="decimal"/>
      <w:lvlText w:val="%7."/>
      <w:lvlJc w:val="left"/>
      <w:pPr>
        <w:ind w:left="5760" w:hanging="360"/>
      </w:pPr>
    </w:lvl>
    <w:lvl w:ilvl="7" w:tplc="20000019" w:tentative="1">
      <w:start w:val="1"/>
      <w:numFmt w:val="lowerLetter"/>
      <w:lvlText w:val="%8."/>
      <w:lvlJc w:val="left"/>
      <w:pPr>
        <w:ind w:left="6480" w:hanging="360"/>
      </w:pPr>
    </w:lvl>
    <w:lvl w:ilvl="8" w:tplc="2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1AC032D"/>
    <w:multiLevelType w:val="hybridMultilevel"/>
    <w:tmpl w:val="51EE7470"/>
    <w:lvl w:ilvl="0" w:tplc="98826308">
      <w:start w:val="1"/>
      <w:numFmt w:val="decimal"/>
      <w:lvlText w:val="%1)"/>
      <w:lvlJc w:val="left"/>
      <w:pPr>
        <w:tabs>
          <w:tab w:val="num" w:pos="1021"/>
        </w:tabs>
        <w:ind w:left="720" w:firstLine="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2D15618"/>
    <w:multiLevelType w:val="multilevel"/>
    <w:tmpl w:val="1D861394"/>
    <w:lvl w:ilvl="0">
      <w:start w:val="1"/>
      <w:numFmt w:val="decimal"/>
      <w:lvlText w:val="%1)"/>
      <w:lvlJc w:val="left"/>
      <w:pPr>
        <w:ind w:left="709" w:hanging="709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564911"/>
    <w:multiLevelType w:val="hybridMultilevel"/>
    <w:tmpl w:val="A7666B42"/>
    <w:lvl w:ilvl="0" w:tplc="AD7AB920">
      <w:start w:val="1"/>
      <w:numFmt w:val="decimal"/>
      <w:lvlText w:val="%1)"/>
      <w:lvlJc w:val="left"/>
      <w:pPr>
        <w:tabs>
          <w:tab w:val="num" w:pos="1134"/>
        </w:tabs>
        <w:ind w:left="1134" w:hanging="42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6FF4000"/>
    <w:multiLevelType w:val="multilevel"/>
    <w:tmpl w:val="EDEE7E60"/>
    <w:lvl w:ilvl="0">
      <w:start w:val="1"/>
      <w:numFmt w:val="decimal"/>
      <w:lvlText w:val="%1)"/>
      <w:lvlJc w:val="left"/>
      <w:pPr>
        <w:tabs>
          <w:tab w:val="num" w:pos="1021"/>
        </w:tabs>
        <w:ind w:left="1021" w:hanging="301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8865C4D"/>
    <w:multiLevelType w:val="multilevel"/>
    <w:tmpl w:val="33EE88E2"/>
    <w:lvl w:ilvl="0">
      <w:start w:val="1"/>
      <w:numFmt w:val="decimal"/>
      <w:lvlText w:val="%1)"/>
      <w:lvlJc w:val="left"/>
      <w:pPr>
        <w:ind w:left="709" w:hanging="709"/>
      </w:pPr>
      <w:rPr>
        <w:rFonts w:ascii="Times New Roman" w:hAnsi="Times New Roman" w:cs="Times New Roman" w:hint="default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E761B9"/>
    <w:multiLevelType w:val="multilevel"/>
    <w:tmpl w:val="92289EF6"/>
    <w:lvl w:ilvl="0">
      <w:start w:val="1"/>
      <w:numFmt w:val="decimal"/>
      <w:lvlText w:val="%1. "/>
      <w:lvlJc w:val="left"/>
      <w:pPr>
        <w:ind w:left="709" w:hanging="709"/>
      </w:pPr>
      <w:rPr>
        <w:rFonts w:ascii="Times New Roman" w:hAnsi="Times New Roman"/>
        <w:b w:val="0"/>
        <w:i w:val="0"/>
        <w:sz w:val="28"/>
        <w:u w:val="none"/>
      </w:r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15" w15:restartNumberingAfterBreak="0">
    <w:nsid w:val="29350979"/>
    <w:multiLevelType w:val="multilevel"/>
    <w:tmpl w:val="7E50247E"/>
    <w:lvl w:ilvl="0">
      <w:start w:val="1"/>
      <w:numFmt w:val="decimal"/>
      <w:lvlText w:val="%1)"/>
      <w:lvlJc w:val="left"/>
      <w:pPr>
        <w:tabs>
          <w:tab w:val="num" w:pos="1022"/>
        </w:tabs>
        <w:ind w:left="1022" w:hanging="454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F120190"/>
    <w:multiLevelType w:val="hybridMultilevel"/>
    <w:tmpl w:val="2EB2ABD0"/>
    <w:lvl w:ilvl="0" w:tplc="4FFA8468">
      <w:start w:val="1"/>
      <w:numFmt w:val="decimal"/>
      <w:lvlText w:val="%1)"/>
      <w:lvlJc w:val="left"/>
      <w:pPr>
        <w:tabs>
          <w:tab w:val="num" w:pos="0"/>
        </w:tabs>
        <w:ind w:left="709" w:hanging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80B39CC"/>
    <w:multiLevelType w:val="hybridMultilevel"/>
    <w:tmpl w:val="FAF4167C"/>
    <w:lvl w:ilvl="0" w:tplc="1DD85B6E">
      <w:start w:val="1"/>
      <w:numFmt w:val="decimal"/>
      <w:lvlText w:val="%1)"/>
      <w:lvlJc w:val="left"/>
      <w:pPr>
        <w:tabs>
          <w:tab w:val="num" w:pos="1021"/>
        </w:tabs>
        <w:ind w:left="1021" w:hanging="454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978734C"/>
    <w:multiLevelType w:val="multilevel"/>
    <w:tmpl w:val="7E50247E"/>
    <w:lvl w:ilvl="0">
      <w:start w:val="1"/>
      <w:numFmt w:val="decimal"/>
      <w:lvlText w:val="%1)"/>
      <w:lvlJc w:val="left"/>
      <w:pPr>
        <w:tabs>
          <w:tab w:val="num" w:pos="1022"/>
        </w:tabs>
        <w:ind w:left="1022" w:hanging="454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CFC5DAD"/>
    <w:multiLevelType w:val="hybridMultilevel"/>
    <w:tmpl w:val="6660C798"/>
    <w:lvl w:ilvl="0" w:tplc="3D5698B4">
      <w:start w:val="1"/>
      <w:numFmt w:val="russianLower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00F49A6"/>
    <w:multiLevelType w:val="hybridMultilevel"/>
    <w:tmpl w:val="2B407DD6"/>
    <w:lvl w:ilvl="0" w:tplc="D7D80C3E">
      <w:start w:val="1"/>
      <w:numFmt w:val="decimal"/>
      <w:lvlText w:val="%1)"/>
      <w:lvlJc w:val="left"/>
      <w:pPr>
        <w:tabs>
          <w:tab w:val="num" w:pos="1021"/>
        </w:tabs>
        <w:ind w:left="1021" w:hanging="454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17014E1"/>
    <w:multiLevelType w:val="hybridMultilevel"/>
    <w:tmpl w:val="7E50247E"/>
    <w:lvl w:ilvl="0" w:tplc="D7D80C3E">
      <w:start w:val="1"/>
      <w:numFmt w:val="decimal"/>
      <w:lvlText w:val="%1)"/>
      <w:lvlJc w:val="left"/>
      <w:pPr>
        <w:tabs>
          <w:tab w:val="num" w:pos="1022"/>
        </w:tabs>
        <w:ind w:left="1022" w:hanging="454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19B0D98"/>
    <w:multiLevelType w:val="multilevel"/>
    <w:tmpl w:val="936ABDC0"/>
    <w:lvl w:ilvl="0">
      <w:start w:val="1"/>
      <w:numFmt w:val="decimal"/>
      <w:lvlText w:val="%1)"/>
      <w:lvlJc w:val="left"/>
      <w:pPr>
        <w:tabs>
          <w:tab w:val="num" w:pos="1134"/>
        </w:tabs>
        <w:ind w:left="1134" w:hanging="42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6540B8"/>
    <w:multiLevelType w:val="singleLevel"/>
    <w:tmpl w:val="36B6574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 w15:restartNumberingAfterBreak="0">
    <w:nsid w:val="4431421A"/>
    <w:multiLevelType w:val="multilevel"/>
    <w:tmpl w:val="352AEDFC"/>
    <w:lvl w:ilvl="0">
      <w:start w:val="1"/>
      <w:numFmt w:val="decimal"/>
      <w:lvlText w:val="%1)"/>
      <w:lvlJc w:val="left"/>
      <w:pPr>
        <w:tabs>
          <w:tab w:val="num" w:pos="1134"/>
        </w:tabs>
        <w:ind w:left="1134" w:hanging="42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6F26EA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6" w15:restartNumberingAfterBreak="0">
    <w:nsid w:val="4A0B536C"/>
    <w:multiLevelType w:val="multilevel"/>
    <w:tmpl w:val="0778076E"/>
    <w:lvl w:ilvl="0">
      <w:start w:val="1"/>
      <w:numFmt w:val="decimal"/>
      <w:lvlText w:val="%1)"/>
      <w:lvlJc w:val="left"/>
      <w:pPr>
        <w:tabs>
          <w:tab w:val="num" w:pos="1021"/>
        </w:tabs>
        <w:ind w:left="1021" w:hanging="301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C691059"/>
    <w:multiLevelType w:val="multilevel"/>
    <w:tmpl w:val="34CCF2A6"/>
    <w:lvl w:ilvl="0">
      <w:start w:val="1"/>
      <w:numFmt w:val="decimal"/>
      <w:lvlText w:val="%1)"/>
      <w:lvlJc w:val="left"/>
      <w:pPr>
        <w:tabs>
          <w:tab w:val="num" w:pos="0"/>
        </w:tabs>
        <w:ind w:left="709" w:hanging="70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70817FA"/>
    <w:multiLevelType w:val="singleLevel"/>
    <w:tmpl w:val="AD7AB920"/>
    <w:lvl w:ilvl="0">
      <w:start w:val="1"/>
      <w:numFmt w:val="decimal"/>
      <w:lvlText w:val="%1)"/>
      <w:lvlJc w:val="left"/>
      <w:pPr>
        <w:tabs>
          <w:tab w:val="num" w:pos="1134"/>
        </w:tabs>
        <w:ind w:left="1134" w:hanging="424"/>
      </w:pPr>
      <w:rPr>
        <w:rFonts w:hint="default"/>
      </w:rPr>
    </w:lvl>
  </w:abstractNum>
  <w:abstractNum w:abstractNumId="29" w15:restartNumberingAfterBreak="0">
    <w:nsid w:val="57407CEC"/>
    <w:multiLevelType w:val="multilevel"/>
    <w:tmpl w:val="2B407DD6"/>
    <w:lvl w:ilvl="0">
      <w:start w:val="1"/>
      <w:numFmt w:val="decimal"/>
      <w:lvlText w:val="%1)"/>
      <w:lvlJc w:val="left"/>
      <w:pPr>
        <w:tabs>
          <w:tab w:val="num" w:pos="1021"/>
        </w:tabs>
        <w:ind w:left="1021" w:hanging="454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7C43AB1"/>
    <w:multiLevelType w:val="multilevel"/>
    <w:tmpl w:val="95161692"/>
    <w:lvl w:ilvl="0">
      <w:start w:val="1"/>
      <w:numFmt w:val="decimal"/>
      <w:lvlText w:val="%1)"/>
      <w:lvlJc w:val="left"/>
      <w:pPr>
        <w:ind w:left="709" w:hanging="709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96C40F3"/>
    <w:multiLevelType w:val="multilevel"/>
    <w:tmpl w:val="05C6C366"/>
    <w:lvl w:ilvl="0">
      <w:start w:val="1"/>
      <w:numFmt w:val="decimal"/>
      <w:lvlText w:val="%1)"/>
      <w:lvlJc w:val="left"/>
      <w:pPr>
        <w:ind w:left="709" w:hanging="709"/>
      </w:pPr>
      <w:rPr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C295990"/>
    <w:multiLevelType w:val="hybridMultilevel"/>
    <w:tmpl w:val="39166406"/>
    <w:lvl w:ilvl="0" w:tplc="6B20170A">
      <w:start w:val="1"/>
      <w:numFmt w:val="decimal"/>
      <w:lvlText w:val="%1."/>
      <w:lvlJc w:val="left"/>
      <w:pPr>
        <w:ind w:left="709" w:hanging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CAB4E10"/>
    <w:multiLevelType w:val="multilevel"/>
    <w:tmpl w:val="26BC573E"/>
    <w:lvl w:ilvl="0">
      <w:start w:val="1"/>
      <w:numFmt w:val="decimal"/>
      <w:lvlText w:val="№%1. "/>
      <w:lvlJc w:val="left"/>
      <w:pPr>
        <w:ind w:left="709" w:hanging="709"/>
      </w:pPr>
      <w:rPr>
        <w:rFonts w:ascii="Times New Roman" w:hAnsi="Times New Roman"/>
        <w:b/>
        <w:i w:val="0"/>
        <w:sz w:val="28"/>
        <w:szCs w:val="28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2B759B"/>
    <w:multiLevelType w:val="multilevel"/>
    <w:tmpl w:val="F64EC438"/>
    <w:lvl w:ilvl="0">
      <w:start w:val="1"/>
      <w:numFmt w:val="decimal"/>
      <w:lvlText w:val="%1)"/>
      <w:lvlJc w:val="left"/>
      <w:pPr>
        <w:tabs>
          <w:tab w:val="num" w:pos="1134"/>
        </w:tabs>
        <w:ind w:left="1134" w:hanging="42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15E11D8"/>
    <w:multiLevelType w:val="multilevel"/>
    <w:tmpl w:val="82B24C32"/>
    <w:lvl w:ilvl="0">
      <w:start w:val="1"/>
      <w:numFmt w:val="decimal"/>
      <w:lvlText w:val="%1)"/>
      <w:lvlJc w:val="left"/>
      <w:pPr>
        <w:ind w:left="709" w:hanging="709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17C0BBC"/>
    <w:multiLevelType w:val="singleLevel"/>
    <w:tmpl w:val="4BBA8F06"/>
    <w:lvl w:ilvl="0">
      <w:start w:val="1"/>
      <w:numFmt w:val="decimal"/>
      <w:lvlText w:val="%1. "/>
      <w:lvlJc w:val="left"/>
      <w:pPr>
        <w:tabs>
          <w:tab w:val="num" w:pos="360"/>
        </w:tabs>
        <w:ind w:left="283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37" w15:restartNumberingAfterBreak="0">
    <w:nsid w:val="621D315F"/>
    <w:multiLevelType w:val="hybridMultilevel"/>
    <w:tmpl w:val="63BE07D0"/>
    <w:lvl w:ilvl="0" w:tplc="9176E4BA">
      <w:start w:val="1"/>
      <w:numFmt w:val="decimal"/>
      <w:lvlText w:val="%1."/>
      <w:lvlJc w:val="center"/>
      <w:pPr>
        <w:ind w:left="709" w:hanging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8" w15:restartNumberingAfterBreak="0">
    <w:nsid w:val="653F792C"/>
    <w:multiLevelType w:val="singleLevel"/>
    <w:tmpl w:val="0436D0D0"/>
    <w:lvl w:ilvl="0">
      <w:start w:val="1"/>
      <w:numFmt w:val="decimal"/>
      <w:lvlText w:val="%1."/>
      <w:lvlJc w:val="left"/>
      <w:pPr>
        <w:tabs>
          <w:tab w:val="num" w:pos="1021"/>
        </w:tabs>
        <w:ind w:left="1494" w:hanging="927"/>
      </w:pPr>
      <w:rPr>
        <w:rFonts w:hint="default"/>
      </w:rPr>
    </w:lvl>
  </w:abstractNum>
  <w:abstractNum w:abstractNumId="39" w15:restartNumberingAfterBreak="0">
    <w:nsid w:val="68A00E7F"/>
    <w:multiLevelType w:val="hybridMultilevel"/>
    <w:tmpl w:val="AC96AA22"/>
    <w:lvl w:ilvl="0" w:tplc="73D412FA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ascii="Times New Roman" w:hAnsi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8AA16A7"/>
    <w:multiLevelType w:val="hybridMultilevel"/>
    <w:tmpl w:val="6BA40ACA"/>
    <w:lvl w:ilvl="0" w:tplc="308AA4FA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C9265A9"/>
    <w:multiLevelType w:val="hybridMultilevel"/>
    <w:tmpl w:val="292CC7D8"/>
    <w:lvl w:ilvl="0" w:tplc="473E9A86">
      <w:start w:val="1"/>
      <w:numFmt w:val="decimal"/>
      <w:lvlText w:val="%1)"/>
      <w:lvlJc w:val="left"/>
      <w:pPr>
        <w:tabs>
          <w:tab w:val="num" w:pos="709"/>
        </w:tabs>
        <w:ind w:left="709" w:hanging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6EAB75D6"/>
    <w:multiLevelType w:val="hybridMultilevel"/>
    <w:tmpl w:val="CF6848AE"/>
    <w:lvl w:ilvl="0" w:tplc="30A20832">
      <w:start w:val="1"/>
      <w:numFmt w:val="decimal"/>
      <w:lvlText w:val="%1)"/>
      <w:lvlJc w:val="left"/>
      <w:pPr>
        <w:tabs>
          <w:tab w:val="num" w:pos="1021"/>
        </w:tabs>
        <w:ind w:left="1021" w:hanging="454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3431BB4"/>
    <w:multiLevelType w:val="hybridMultilevel"/>
    <w:tmpl w:val="2586E234"/>
    <w:lvl w:ilvl="0" w:tplc="10749362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47B6395"/>
    <w:multiLevelType w:val="hybridMultilevel"/>
    <w:tmpl w:val="34CCF2A6"/>
    <w:lvl w:ilvl="0" w:tplc="4FFA8468">
      <w:start w:val="1"/>
      <w:numFmt w:val="decimal"/>
      <w:lvlText w:val="%1)"/>
      <w:lvlJc w:val="left"/>
      <w:pPr>
        <w:tabs>
          <w:tab w:val="num" w:pos="0"/>
        </w:tabs>
        <w:ind w:left="709" w:hanging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77A84CFC"/>
    <w:multiLevelType w:val="hybridMultilevel"/>
    <w:tmpl w:val="292CC7D8"/>
    <w:lvl w:ilvl="0" w:tplc="473E9A86">
      <w:start w:val="1"/>
      <w:numFmt w:val="decimal"/>
      <w:lvlText w:val="%1)"/>
      <w:lvlJc w:val="left"/>
      <w:pPr>
        <w:tabs>
          <w:tab w:val="num" w:pos="709"/>
        </w:tabs>
        <w:ind w:left="709" w:hanging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7A7D5684"/>
    <w:multiLevelType w:val="singleLevel"/>
    <w:tmpl w:val="30A20832"/>
    <w:lvl w:ilvl="0">
      <w:start w:val="1"/>
      <w:numFmt w:val="decimal"/>
      <w:lvlText w:val="%1)"/>
      <w:lvlJc w:val="left"/>
      <w:pPr>
        <w:tabs>
          <w:tab w:val="num" w:pos="1021"/>
        </w:tabs>
        <w:ind w:left="1021" w:hanging="454"/>
      </w:pPr>
      <w:rPr>
        <w:rFonts w:hint="default"/>
        <w:i w:val="0"/>
      </w:rPr>
    </w:lvl>
  </w:abstractNum>
  <w:abstractNum w:abstractNumId="47" w15:restartNumberingAfterBreak="0">
    <w:nsid w:val="7A9F7F73"/>
    <w:multiLevelType w:val="multilevel"/>
    <w:tmpl w:val="CF6848AE"/>
    <w:lvl w:ilvl="0">
      <w:start w:val="1"/>
      <w:numFmt w:val="decimal"/>
      <w:lvlText w:val="%1)"/>
      <w:lvlJc w:val="left"/>
      <w:pPr>
        <w:tabs>
          <w:tab w:val="num" w:pos="1021"/>
        </w:tabs>
        <w:ind w:left="1021" w:hanging="454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619335535">
    <w:abstractNumId w:val="30"/>
  </w:num>
  <w:num w:numId="2" w16cid:durableId="960958263">
    <w:abstractNumId w:val="13"/>
  </w:num>
  <w:num w:numId="3" w16cid:durableId="1350254565">
    <w:abstractNumId w:val="35"/>
  </w:num>
  <w:num w:numId="4" w16cid:durableId="1699818857">
    <w:abstractNumId w:val="31"/>
  </w:num>
  <w:num w:numId="5" w16cid:durableId="1443767958">
    <w:abstractNumId w:val="33"/>
  </w:num>
  <w:num w:numId="6" w16cid:durableId="908423954">
    <w:abstractNumId w:val="10"/>
  </w:num>
  <w:num w:numId="7" w16cid:durableId="176778423">
    <w:abstractNumId w:val="14"/>
  </w:num>
  <w:num w:numId="8" w16cid:durableId="945969625">
    <w:abstractNumId w:val="37"/>
  </w:num>
  <w:num w:numId="9" w16cid:durableId="990988136">
    <w:abstractNumId w:val="36"/>
  </w:num>
  <w:num w:numId="10" w16cid:durableId="1895775960">
    <w:abstractNumId w:val="39"/>
  </w:num>
  <w:num w:numId="11" w16cid:durableId="1829857708">
    <w:abstractNumId w:val="19"/>
  </w:num>
  <w:num w:numId="12" w16cid:durableId="995836720">
    <w:abstractNumId w:val="40"/>
  </w:num>
  <w:num w:numId="13" w16cid:durableId="146437417">
    <w:abstractNumId w:val="16"/>
  </w:num>
  <w:num w:numId="14" w16cid:durableId="1068770430">
    <w:abstractNumId w:val="32"/>
  </w:num>
  <w:num w:numId="15" w16cid:durableId="1520195627">
    <w:abstractNumId w:val="5"/>
  </w:num>
  <w:num w:numId="16" w16cid:durableId="137038465">
    <w:abstractNumId w:val="46"/>
  </w:num>
  <w:num w:numId="17" w16cid:durableId="1303123095">
    <w:abstractNumId w:val="3"/>
  </w:num>
  <w:num w:numId="18" w16cid:durableId="2132164102">
    <w:abstractNumId w:val="25"/>
  </w:num>
  <w:num w:numId="19" w16cid:durableId="592317706">
    <w:abstractNumId w:val="23"/>
  </w:num>
  <w:num w:numId="20" w16cid:durableId="1141387613">
    <w:abstractNumId w:val="20"/>
  </w:num>
  <w:num w:numId="21" w16cid:durableId="1295406114">
    <w:abstractNumId w:val="42"/>
  </w:num>
  <w:num w:numId="22" w16cid:durableId="748693184">
    <w:abstractNumId w:val="47"/>
  </w:num>
  <w:num w:numId="23" w16cid:durableId="525750195">
    <w:abstractNumId w:val="17"/>
  </w:num>
  <w:num w:numId="24" w16cid:durableId="307174292">
    <w:abstractNumId w:val="29"/>
  </w:num>
  <w:num w:numId="25" w16cid:durableId="938953717">
    <w:abstractNumId w:val="21"/>
  </w:num>
  <w:num w:numId="26" w16cid:durableId="951667942">
    <w:abstractNumId w:val="6"/>
  </w:num>
  <w:num w:numId="27" w16cid:durableId="462041195">
    <w:abstractNumId w:val="18"/>
  </w:num>
  <w:num w:numId="28" w16cid:durableId="1355764149">
    <w:abstractNumId w:val="28"/>
  </w:num>
  <w:num w:numId="29" w16cid:durableId="1993873378">
    <w:abstractNumId w:val="2"/>
  </w:num>
  <w:num w:numId="30" w16cid:durableId="811212736">
    <w:abstractNumId w:val="15"/>
  </w:num>
  <w:num w:numId="31" w16cid:durableId="1766726794">
    <w:abstractNumId w:val="9"/>
  </w:num>
  <w:num w:numId="32" w16cid:durableId="37097194">
    <w:abstractNumId w:val="12"/>
  </w:num>
  <w:num w:numId="33" w16cid:durableId="680862177">
    <w:abstractNumId w:val="26"/>
  </w:num>
  <w:num w:numId="34" w16cid:durableId="252856640">
    <w:abstractNumId w:val="1"/>
  </w:num>
  <w:num w:numId="35" w16cid:durableId="1235819242">
    <w:abstractNumId w:val="43"/>
  </w:num>
  <w:num w:numId="36" w16cid:durableId="1026902904">
    <w:abstractNumId w:val="7"/>
  </w:num>
  <w:num w:numId="37" w16cid:durableId="549802031">
    <w:abstractNumId w:val="38"/>
  </w:num>
  <w:num w:numId="38" w16cid:durableId="1008170935">
    <w:abstractNumId w:val="0"/>
  </w:num>
  <w:num w:numId="39" w16cid:durableId="764954888">
    <w:abstractNumId w:val="45"/>
  </w:num>
  <w:num w:numId="40" w16cid:durableId="279915892">
    <w:abstractNumId w:val="11"/>
  </w:num>
  <w:num w:numId="41" w16cid:durableId="1251236294">
    <w:abstractNumId w:val="34"/>
  </w:num>
  <w:num w:numId="42" w16cid:durableId="1474180669">
    <w:abstractNumId w:val="22"/>
  </w:num>
  <w:num w:numId="43" w16cid:durableId="187987429">
    <w:abstractNumId w:val="4"/>
  </w:num>
  <w:num w:numId="44" w16cid:durableId="2090493121">
    <w:abstractNumId w:val="44"/>
  </w:num>
  <w:num w:numId="45" w16cid:durableId="1587881849">
    <w:abstractNumId w:val="27"/>
  </w:num>
  <w:num w:numId="46" w16cid:durableId="907569439">
    <w:abstractNumId w:val="24"/>
  </w:num>
  <w:num w:numId="47" w16cid:durableId="2001762985">
    <w:abstractNumId w:val="41"/>
  </w:num>
  <w:num w:numId="48" w16cid:durableId="32455230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68B4"/>
    <w:rsid w:val="00362043"/>
    <w:rsid w:val="004B7793"/>
    <w:rsid w:val="0077174B"/>
    <w:rsid w:val="00963C2B"/>
    <w:rsid w:val="00A031E5"/>
    <w:rsid w:val="00B968B4"/>
    <w:rsid w:val="00BA5DC3"/>
    <w:rsid w:val="00D56375"/>
    <w:rsid w:val="00DA5982"/>
    <w:rsid w:val="00DD435C"/>
    <w:rsid w:val="00E56A4A"/>
    <w:rsid w:val="00EC68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5A671D"/>
  <w15:chartTrackingRefBased/>
  <w15:docId w15:val="{890290A2-20F1-4C95-A138-BE213CA53A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B968B4"/>
    <w:pPr>
      <w:keepNext/>
      <w:suppressAutoHyphens/>
      <w:autoSpaceDN w:val="0"/>
      <w:spacing w:after="0" w:line="240" w:lineRule="auto"/>
      <w:textAlignment w:val="baseline"/>
      <w:outlineLvl w:val="0"/>
    </w:pPr>
    <w:rPr>
      <w:rFonts w:ascii="Times New Roman" w:eastAsia="Times New Roman" w:hAnsi="Times New Roman" w:cs="Times New Roman"/>
      <w:sz w:val="24"/>
      <w:szCs w:val="20"/>
      <w:lang w:val="uk-UA" w:eastAsia="x-none"/>
    </w:rPr>
  </w:style>
  <w:style w:type="paragraph" w:styleId="2">
    <w:name w:val="heading 2"/>
    <w:basedOn w:val="a"/>
    <w:next w:val="a"/>
    <w:link w:val="20"/>
    <w:qFormat/>
    <w:rsid w:val="00B968B4"/>
    <w:pPr>
      <w:keepNext/>
      <w:suppressAutoHyphens/>
      <w:autoSpaceDN w:val="0"/>
      <w:spacing w:after="0" w:line="240" w:lineRule="auto"/>
      <w:jc w:val="right"/>
      <w:textAlignment w:val="baseline"/>
      <w:outlineLvl w:val="1"/>
    </w:pPr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paragraph" w:styleId="3">
    <w:name w:val="heading 3"/>
    <w:basedOn w:val="a"/>
    <w:next w:val="a"/>
    <w:link w:val="30"/>
    <w:qFormat/>
    <w:rsid w:val="00B968B4"/>
    <w:pPr>
      <w:keepNext/>
      <w:suppressAutoHyphens/>
      <w:autoSpaceDN w:val="0"/>
      <w:spacing w:after="0" w:line="240" w:lineRule="auto"/>
      <w:jc w:val="center"/>
      <w:textAlignment w:val="baseline"/>
      <w:outlineLvl w:val="2"/>
    </w:pPr>
    <w:rPr>
      <w:rFonts w:ascii="Times New Roman" w:eastAsia="Times New Roman" w:hAnsi="Times New Roman" w:cs="Times New Roman"/>
      <w:sz w:val="24"/>
      <w:szCs w:val="20"/>
      <w:u w:val="single"/>
      <w:lang w:val="uk-UA" w:eastAsia="x-none"/>
    </w:rPr>
  </w:style>
  <w:style w:type="paragraph" w:styleId="4">
    <w:name w:val="heading 4"/>
    <w:basedOn w:val="a"/>
    <w:next w:val="a"/>
    <w:link w:val="40"/>
    <w:qFormat/>
    <w:rsid w:val="00B968B4"/>
    <w:pPr>
      <w:keepNext/>
      <w:suppressAutoHyphens/>
      <w:autoSpaceDN w:val="0"/>
      <w:spacing w:after="0" w:line="240" w:lineRule="auto"/>
      <w:jc w:val="center"/>
      <w:textAlignment w:val="baseline"/>
      <w:outlineLvl w:val="3"/>
    </w:pPr>
    <w:rPr>
      <w:rFonts w:ascii="Times New Roman" w:eastAsia="Times New Roman" w:hAnsi="Times New Roman" w:cs="Times New Roman"/>
      <w:sz w:val="24"/>
      <w:szCs w:val="20"/>
      <w:lang w:val="uk-UA" w:eastAsia="x-none"/>
    </w:rPr>
  </w:style>
  <w:style w:type="paragraph" w:styleId="5">
    <w:name w:val="heading 5"/>
    <w:basedOn w:val="a"/>
    <w:next w:val="a"/>
    <w:link w:val="50"/>
    <w:qFormat/>
    <w:rsid w:val="00B968B4"/>
    <w:pPr>
      <w:keepNext/>
      <w:suppressAutoHyphens/>
      <w:autoSpaceDN w:val="0"/>
      <w:spacing w:after="0" w:line="240" w:lineRule="auto"/>
      <w:jc w:val="both"/>
      <w:textAlignment w:val="baseline"/>
      <w:outlineLvl w:val="4"/>
    </w:pPr>
    <w:rPr>
      <w:rFonts w:ascii="Times New Roman" w:eastAsia="Times New Roman" w:hAnsi="Times New Roman" w:cs="Times New Roman"/>
      <w:sz w:val="24"/>
      <w:szCs w:val="20"/>
      <w:lang w:val="uk-UA" w:eastAsia="x-none"/>
    </w:rPr>
  </w:style>
  <w:style w:type="paragraph" w:styleId="6">
    <w:name w:val="heading 6"/>
    <w:basedOn w:val="a"/>
    <w:next w:val="a"/>
    <w:link w:val="60"/>
    <w:qFormat/>
    <w:rsid w:val="00B968B4"/>
    <w:pPr>
      <w:keepNext/>
      <w:suppressAutoHyphens/>
      <w:autoSpaceDN w:val="0"/>
      <w:spacing w:after="0" w:line="240" w:lineRule="auto"/>
      <w:jc w:val="center"/>
      <w:textAlignment w:val="baseline"/>
      <w:outlineLvl w:val="5"/>
    </w:pPr>
    <w:rPr>
      <w:rFonts w:ascii="Times New Roman" w:eastAsia="Times New Roman" w:hAnsi="Times New Roman" w:cs="Times New Roman"/>
      <w:b/>
      <w:sz w:val="24"/>
      <w:szCs w:val="20"/>
      <w:u w:val="single"/>
      <w:lang w:val="uk-UA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968B4"/>
    <w:rPr>
      <w:rFonts w:ascii="Times New Roman" w:eastAsia="Times New Roman" w:hAnsi="Times New Roman" w:cs="Times New Roman"/>
      <w:sz w:val="24"/>
      <w:szCs w:val="20"/>
      <w:lang w:val="uk-UA" w:eastAsia="x-none"/>
    </w:rPr>
  </w:style>
  <w:style w:type="character" w:customStyle="1" w:styleId="20">
    <w:name w:val="Заголовок 2 Знак"/>
    <w:basedOn w:val="a0"/>
    <w:link w:val="2"/>
    <w:rsid w:val="00B968B4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character" w:customStyle="1" w:styleId="30">
    <w:name w:val="Заголовок 3 Знак"/>
    <w:basedOn w:val="a0"/>
    <w:link w:val="3"/>
    <w:rsid w:val="00B968B4"/>
    <w:rPr>
      <w:rFonts w:ascii="Times New Roman" w:eastAsia="Times New Roman" w:hAnsi="Times New Roman" w:cs="Times New Roman"/>
      <w:sz w:val="24"/>
      <w:szCs w:val="20"/>
      <w:u w:val="single"/>
      <w:lang w:val="uk-UA" w:eastAsia="x-none"/>
    </w:rPr>
  </w:style>
  <w:style w:type="character" w:customStyle="1" w:styleId="40">
    <w:name w:val="Заголовок 4 Знак"/>
    <w:basedOn w:val="a0"/>
    <w:link w:val="4"/>
    <w:rsid w:val="00B968B4"/>
    <w:rPr>
      <w:rFonts w:ascii="Times New Roman" w:eastAsia="Times New Roman" w:hAnsi="Times New Roman" w:cs="Times New Roman"/>
      <w:sz w:val="24"/>
      <w:szCs w:val="20"/>
      <w:lang w:val="uk-UA" w:eastAsia="x-none"/>
    </w:rPr>
  </w:style>
  <w:style w:type="character" w:customStyle="1" w:styleId="50">
    <w:name w:val="Заголовок 5 Знак"/>
    <w:basedOn w:val="a0"/>
    <w:link w:val="5"/>
    <w:rsid w:val="00B968B4"/>
    <w:rPr>
      <w:rFonts w:ascii="Times New Roman" w:eastAsia="Times New Roman" w:hAnsi="Times New Roman" w:cs="Times New Roman"/>
      <w:sz w:val="24"/>
      <w:szCs w:val="20"/>
      <w:lang w:val="uk-UA" w:eastAsia="x-none"/>
    </w:rPr>
  </w:style>
  <w:style w:type="character" w:customStyle="1" w:styleId="60">
    <w:name w:val="Заголовок 6 Знак"/>
    <w:basedOn w:val="a0"/>
    <w:link w:val="6"/>
    <w:rsid w:val="00B968B4"/>
    <w:rPr>
      <w:rFonts w:ascii="Times New Roman" w:eastAsia="Times New Roman" w:hAnsi="Times New Roman" w:cs="Times New Roman"/>
      <w:b/>
      <w:sz w:val="24"/>
      <w:szCs w:val="20"/>
      <w:u w:val="single"/>
      <w:lang w:val="uk-UA" w:eastAsia="x-none"/>
    </w:rPr>
  </w:style>
  <w:style w:type="numbering" w:customStyle="1" w:styleId="11">
    <w:name w:val="Нет списка1"/>
    <w:next w:val="a2"/>
    <w:uiPriority w:val="99"/>
    <w:semiHidden/>
    <w:unhideWhenUsed/>
    <w:rsid w:val="00B968B4"/>
  </w:style>
  <w:style w:type="paragraph" w:styleId="a3">
    <w:name w:val="footer"/>
    <w:basedOn w:val="a"/>
    <w:link w:val="a4"/>
    <w:uiPriority w:val="99"/>
    <w:rsid w:val="00B968B4"/>
    <w:pPr>
      <w:tabs>
        <w:tab w:val="center" w:pos="4153"/>
        <w:tab w:val="right" w:pos="8306"/>
      </w:tabs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4">
    <w:name w:val="Нижний колонтитул Знак"/>
    <w:basedOn w:val="a0"/>
    <w:link w:val="a3"/>
    <w:uiPriority w:val="99"/>
    <w:rsid w:val="00B968B4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5">
    <w:name w:val="page number"/>
    <w:basedOn w:val="a0"/>
    <w:rsid w:val="00B968B4"/>
  </w:style>
  <w:style w:type="paragraph" w:customStyle="1" w:styleId="a6">
    <w:basedOn w:val="a"/>
    <w:next w:val="a7"/>
    <w:link w:val="a8"/>
    <w:rsid w:val="00B968B4"/>
    <w:pPr>
      <w:suppressAutoHyphens/>
      <w:autoSpaceDN w:val="0"/>
      <w:spacing w:after="0" w:line="240" w:lineRule="auto"/>
      <w:ind w:firstLine="709"/>
      <w:jc w:val="both"/>
      <w:textAlignment w:val="baseline"/>
    </w:pPr>
    <w:rPr>
      <w:sz w:val="24"/>
      <w:lang w:val="uk-UA"/>
    </w:rPr>
  </w:style>
  <w:style w:type="paragraph" w:styleId="a9">
    <w:name w:val="Plain Text"/>
    <w:basedOn w:val="a"/>
    <w:link w:val="aa"/>
    <w:rsid w:val="00B968B4"/>
    <w:pPr>
      <w:suppressAutoHyphens/>
      <w:autoSpaceDN w:val="0"/>
      <w:spacing w:after="0" w:line="240" w:lineRule="auto"/>
      <w:textAlignment w:val="baseline"/>
    </w:pPr>
    <w:rPr>
      <w:rFonts w:ascii="Courier New" w:eastAsia="Times New Roman" w:hAnsi="Courier New" w:cs="Times New Roman"/>
      <w:sz w:val="20"/>
      <w:szCs w:val="20"/>
      <w:lang w:val="ru-RU" w:eastAsia="ru-RU"/>
    </w:rPr>
  </w:style>
  <w:style w:type="character" w:customStyle="1" w:styleId="aa">
    <w:name w:val="Текст Знак"/>
    <w:basedOn w:val="a0"/>
    <w:link w:val="a9"/>
    <w:rsid w:val="00B968B4"/>
    <w:rPr>
      <w:rFonts w:ascii="Courier New" w:eastAsia="Times New Roman" w:hAnsi="Courier New" w:cs="Times New Roman"/>
      <w:sz w:val="20"/>
      <w:szCs w:val="20"/>
      <w:lang w:val="ru-RU" w:eastAsia="ru-RU"/>
    </w:rPr>
  </w:style>
  <w:style w:type="paragraph" w:styleId="ab">
    <w:name w:val="Body Text"/>
    <w:basedOn w:val="a"/>
    <w:link w:val="ac"/>
    <w:rsid w:val="00B968B4"/>
    <w:pPr>
      <w:suppressAutoHyphens/>
      <w:autoSpaceDN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sz w:val="24"/>
      <w:szCs w:val="20"/>
      <w:lang w:val="uk-UA" w:eastAsia="ru-RU"/>
    </w:rPr>
  </w:style>
  <w:style w:type="character" w:customStyle="1" w:styleId="ac">
    <w:name w:val="Основной текст Знак"/>
    <w:basedOn w:val="a0"/>
    <w:link w:val="ab"/>
    <w:rsid w:val="00B968B4"/>
    <w:rPr>
      <w:rFonts w:ascii="Times New Roman" w:eastAsia="Times New Roman" w:hAnsi="Times New Roman" w:cs="Times New Roman"/>
      <w:sz w:val="24"/>
      <w:szCs w:val="20"/>
      <w:lang w:val="uk-UA" w:eastAsia="ru-RU"/>
    </w:rPr>
  </w:style>
  <w:style w:type="paragraph" w:styleId="21">
    <w:name w:val="Body Text 2"/>
    <w:basedOn w:val="a"/>
    <w:link w:val="22"/>
    <w:rsid w:val="00B968B4"/>
    <w:pPr>
      <w:autoSpaceDN w:val="0"/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22">
    <w:name w:val="Основной текст 2 Знак"/>
    <w:basedOn w:val="a0"/>
    <w:link w:val="21"/>
    <w:rsid w:val="00B968B4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d">
    <w:name w:val="Body Text Indent"/>
    <w:basedOn w:val="a"/>
    <w:link w:val="ae"/>
    <w:rsid w:val="00B968B4"/>
    <w:pPr>
      <w:suppressAutoHyphens/>
      <w:autoSpaceDN w:val="0"/>
      <w:spacing w:after="120" w:line="240" w:lineRule="auto"/>
      <w:ind w:left="283"/>
      <w:textAlignment w:val="baseline"/>
    </w:pPr>
    <w:rPr>
      <w:rFonts w:ascii="Times New Roman" w:eastAsia="Times New Roman" w:hAnsi="Times New Roman" w:cs="Times New Roman"/>
      <w:sz w:val="24"/>
      <w:szCs w:val="24"/>
      <w:lang w:val="uk-UA" w:eastAsia="x-none"/>
    </w:rPr>
  </w:style>
  <w:style w:type="character" w:customStyle="1" w:styleId="ae">
    <w:name w:val="Основной текст с отступом Знак"/>
    <w:basedOn w:val="a0"/>
    <w:link w:val="ad"/>
    <w:rsid w:val="00B968B4"/>
    <w:rPr>
      <w:rFonts w:ascii="Times New Roman" w:eastAsia="Times New Roman" w:hAnsi="Times New Roman" w:cs="Times New Roman"/>
      <w:sz w:val="24"/>
      <w:szCs w:val="24"/>
      <w:lang w:val="uk-UA" w:eastAsia="x-none"/>
    </w:rPr>
  </w:style>
  <w:style w:type="paragraph" w:styleId="af">
    <w:name w:val="Subtitle"/>
    <w:basedOn w:val="a"/>
    <w:link w:val="af0"/>
    <w:qFormat/>
    <w:rsid w:val="00B968B4"/>
    <w:pPr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af0">
    <w:name w:val="Подзаголовок Знак"/>
    <w:basedOn w:val="a0"/>
    <w:link w:val="af"/>
    <w:rsid w:val="00B968B4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customStyle="1" w:styleId="MTDisplayEquation">
    <w:name w:val="MTDisplayEquation Знак"/>
    <w:basedOn w:val="a"/>
    <w:rsid w:val="00B968B4"/>
    <w:pPr>
      <w:suppressAutoHyphens/>
      <w:autoSpaceDN w:val="0"/>
      <w:spacing w:after="0" w:line="240" w:lineRule="auto"/>
      <w:ind w:firstLine="397"/>
      <w:jc w:val="right"/>
      <w:textAlignment w:val="baseline"/>
    </w:pPr>
    <w:rPr>
      <w:rFonts w:ascii="Times New Roman" w:eastAsia="Times New Roman" w:hAnsi="Times New Roman" w:cs="Times New Roman"/>
      <w:sz w:val="24"/>
      <w:szCs w:val="24"/>
      <w:lang w:val="uk-UA" w:bidi="en-US"/>
    </w:rPr>
  </w:style>
  <w:style w:type="character" w:customStyle="1" w:styleId="MTDisplayEquation0">
    <w:name w:val="MTDisplayEquation Знак Знак"/>
    <w:rsid w:val="00B968B4"/>
    <w:rPr>
      <w:sz w:val="24"/>
      <w:szCs w:val="24"/>
      <w:lang w:val="uk-UA" w:eastAsia="en-US" w:bidi="en-US"/>
    </w:rPr>
  </w:style>
  <w:style w:type="paragraph" w:customStyle="1" w:styleId="MTDisplayEquation1">
    <w:name w:val="MTDisplayEquation"/>
    <w:basedOn w:val="a"/>
    <w:rsid w:val="00B968B4"/>
    <w:pPr>
      <w:suppressAutoHyphens/>
      <w:autoSpaceDN w:val="0"/>
      <w:spacing w:after="0" w:line="240" w:lineRule="auto"/>
      <w:ind w:firstLine="397"/>
      <w:jc w:val="right"/>
      <w:textAlignment w:val="baseline"/>
    </w:pPr>
    <w:rPr>
      <w:rFonts w:ascii="Times New Roman" w:eastAsia="Times New Roman" w:hAnsi="Times New Roman" w:cs="Times New Roman"/>
      <w:sz w:val="24"/>
      <w:szCs w:val="24"/>
      <w:lang w:val="uk-UA" w:bidi="en-US"/>
    </w:rPr>
  </w:style>
  <w:style w:type="character" w:customStyle="1" w:styleId="texhtml">
    <w:name w:val="texhtml"/>
    <w:basedOn w:val="a0"/>
    <w:rsid w:val="00B968B4"/>
  </w:style>
  <w:style w:type="paragraph" w:styleId="af1">
    <w:name w:val="Balloon Text"/>
    <w:basedOn w:val="a"/>
    <w:link w:val="af2"/>
    <w:rsid w:val="00B968B4"/>
    <w:pPr>
      <w:suppressAutoHyphens/>
      <w:autoSpaceDN w:val="0"/>
      <w:spacing w:after="200" w:line="276" w:lineRule="auto"/>
      <w:textAlignment w:val="baseline"/>
    </w:pPr>
    <w:rPr>
      <w:rFonts w:ascii="Tahoma" w:eastAsia="Times New Roman" w:hAnsi="Tahoma" w:cs="Tahoma"/>
      <w:sz w:val="16"/>
      <w:szCs w:val="16"/>
      <w:lang w:val="ru-RU"/>
    </w:rPr>
  </w:style>
  <w:style w:type="character" w:customStyle="1" w:styleId="af2">
    <w:name w:val="Текст выноски Знак"/>
    <w:basedOn w:val="a0"/>
    <w:link w:val="af1"/>
    <w:rsid w:val="00B968B4"/>
    <w:rPr>
      <w:rFonts w:ascii="Tahoma" w:eastAsia="Times New Roman" w:hAnsi="Tahoma" w:cs="Tahoma"/>
      <w:sz w:val="16"/>
      <w:szCs w:val="16"/>
      <w:lang w:val="ru-RU"/>
    </w:rPr>
  </w:style>
  <w:style w:type="paragraph" w:customStyle="1" w:styleId="210">
    <w:name w:val="Основной текст 21"/>
    <w:basedOn w:val="a"/>
    <w:rsid w:val="00B968B4"/>
    <w:pPr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12">
    <w:name w:val="Обычный1"/>
    <w:rsid w:val="00B968B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f3">
    <w:name w:val="List Paragraph"/>
    <w:basedOn w:val="a"/>
    <w:uiPriority w:val="34"/>
    <w:qFormat/>
    <w:rsid w:val="00B968B4"/>
    <w:pPr>
      <w:ind w:left="720"/>
      <w:contextualSpacing/>
    </w:pPr>
    <w:rPr>
      <w:rFonts w:ascii="Calibri" w:eastAsia="Calibri" w:hAnsi="Calibri" w:cs="Times New Roman"/>
      <w:lang w:val="ru-RU"/>
    </w:rPr>
  </w:style>
  <w:style w:type="table" w:styleId="af4">
    <w:name w:val="Table Grid"/>
    <w:basedOn w:val="a1"/>
    <w:uiPriority w:val="59"/>
    <w:rsid w:val="00B968B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U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5">
    <w:name w:val="header"/>
    <w:basedOn w:val="a"/>
    <w:link w:val="af6"/>
    <w:unhideWhenUsed/>
    <w:rsid w:val="00B968B4"/>
    <w:pPr>
      <w:tabs>
        <w:tab w:val="center" w:pos="4677"/>
        <w:tab w:val="right" w:pos="9355"/>
      </w:tabs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f6">
    <w:name w:val="Верхний колонтитул Знак"/>
    <w:basedOn w:val="a0"/>
    <w:link w:val="af5"/>
    <w:rsid w:val="00B968B4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211">
    <w:name w:val="Заголовок 21"/>
    <w:basedOn w:val="12"/>
    <w:next w:val="12"/>
    <w:rsid w:val="00B968B4"/>
    <w:pPr>
      <w:keepNext/>
      <w:ind w:firstLine="567"/>
      <w:jc w:val="center"/>
    </w:pPr>
    <w:rPr>
      <w:snapToGrid w:val="0"/>
      <w:color w:val="0D0D0D"/>
      <w:sz w:val="24"/>
      <w:szCs w:val="24"/>
      <w:lang w:val="uk-UA"/>
    </w:rPr>
  </w:style>
  <w:style w:type="paragraph" w:customStyle="1" w:styleId="13">
    <w:name w:val="Основной текст1"/>
    <w:basedOn w:val="a"/>
    <w:rsid w:val="00B968B4"/>
    <w:pPr>
      <w:tabs>
        <w:tab w:val="num" w:pos="5340"/>
      </w:tabs>
      <w:spacing w:after="0" w:line="240" w:lineRule="auto"/>
    </w:pPr>
    <w:rPr>
      <w:rFonts w:ascii="Times New Roman" w:eastAsia="Times New Roman" w:hAnsi="Times New Roman" w:cs="Times New Roman"/>
      <w:color w:val="0D0D0D"/>
      <w:sz w:val="28"/>
      <w:szCs w:val="24"/>
      <w:lang w:val="en-US" w:eastAsia="ru-RU"/>
    </w:rPr>
  </w:style>
  <w:style w:type="paragraph" w:customStyle="1" w:styleId="14">
    <w:name w:val="Текст1"/>
    <w:basedOn w:val="a"/>
    <w:rsid w:val="00B968B4"/>
    <w:pPr>
      <w:spacing w:after="0" w:line="240" w:lineRule="auto"/>
    </w:pPr>
    <w:rPr>
      <w:rFonts w:ascii="Courier New" w:eastAsia="Times New Roman" w:hAnsi="Courier New" w:cs="Times New Roman"/>
      <w:color w:val="0D0D0D"/>
      <w:sz w:val="24"/>
      <w:szCs w:val="24"/>
      <w:lang w:val="ru-RU" w:eastAsia="ru-RU"/>
    </w:rPr>
  </w:style>
  <w:style w:type="paragraph" w:customStyle="1" w:styleId="15">
    <w:name w:val="Абзац списка1"/>
    <w:basedOn w:val="a"/>
    <w:rsid w:val="00B968B4"/>
    <w:pPr>
      <w:spacing w:after="200" w:line="276" w:lineRule="auto"/>
      <w:ind w:left="720"/>
    </w:pPr>
    <w:rPr>
      <w:rFonts w:ascii="Calibri" w:eastAsia="Times New Roman" w:hAnsi="Calibri" w:cs="Times New Roman"/>
      <w:lang w:val="ru-RU"/>
    </w:rPr>
  </w:style>
  <w:style w:type="paragraph" w:customStyle="1" w:styleId="16">
    <w:name w:val="Обычный1"/>
    <w:rsid w:val="00B968B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numbering" w:customStyle="1" w:styleId="110">
    <w:name w:val="Нет списка11"/>
    <w:next w:val="a2"/>
    <w:semiHidden/>
    <w:unhideWhenUsed/>
    <w:rsid w:val="00B968B4"/>
  </w:style>
  <w:style w:type="character" w:customStyle="1" w:styleId="17">
    <w:name w:val="Основной шрифт абзаца1"/>
    <w:rsid w:val="00B968B4"/>
  </w:style>
  <w:style w:type="paragraph" w:customStyle="1" w:styleId="212">
    <w:name w:val="Основной текст с отступом 21"/>
    <w:basedOn w:val="12"/>
    <w:rsid w:val="00B968B4"/>
    <w:pPr>
      <w:ind w:left="720" w:hanging="11"/>
    </w:pPr>
    <w:rPr>
      <w:color w:val="0D0D0D"/>
      <w:sz w:val="24"/>
      <w:szCs w:val="24"/>
    </w:rPr>
  </w:style>
  <w:style w:type="paragraph" w:customStyle="1" w:styleId="18">
    <w:name w:val="Нижний колонтитул1"/>
    <w:basedOn w:val="12"/>
    <w:rsid w:val="00B968B4"/>
    <w:pPr>
      <w:tabs>
        <w:tab w:val="center" w:pos="4153"/>
        <w:tab w:val="right" w:pos="8306"/>
      </w:tabs>
    </w:pPr>
    <w:rPr>
      <w:color w:val="0D0D0D"/>
      <w:sz w:val="24"/>
      <w:szCs w:val="24"/>
    </w:rPr>
  </w:style>
  <w:style w:type="paragraph" w:styleId="af7">
    <w:name w:val="Document Map"/>
    <w:basedOn w:val="a"/>
    <w:link w:val="af8"/>
    <w:semiHidden/>
    <w:rsid w:val="00B968B4"/>
    <w:pPr>
      <w:shd w:val="clear" w:color="auto" w:fill="000080"/>
      <w:spacing w:after="0" w:line="240" w:lineRule="auto"/>
    </w:pPr>
    <w:rPr>
      <w:rFonts w:ascii="Tahoma" w:eastAsia="Times New Roman" w:hAnsi="Tahoma" w:cs="Times New Roman"/>
      <w:color w:val="0D0D0D"/>
      <w:sz w:val="24"/>
      <w:szCs w:val="24"/>
      <w:lang w:val="x-none" w:eastAsia="x-none"/>
    </w:rPr>
  </w:style>
  <w:style w:type="character" w:customStyle="1" w:styleId="af8">
    <w:name w:val="Схема документа Знак"/>
    <w:basedOn w:val="a0"/>
    <w:link w:val="af7"/>
    <w:semiHidden/>
    <w:rsid w:val="00B968B4"/>
    <w:rPr>
      <w:rFonts w:ascii="Tahoma" w:eastAsia="Times New Roman" w:hAnsi="Tahoma" w:cs="Times New Roman"/>
      <w:color w:val="0D0D0D"/>
      <w:sz w:val="24"/>
      <w:szCs w:val="24"/>
      <w:shd w:val="clear" w:color="auto" w:fill="000080"/>
      <w:lang w:val="x-none" w:eastAsia="x-none"/>
    </w:rPr>
  </w:style>
  <w:style w:type="character" w:customStyle="1" w:styleId="19">
    <w:name w:val="Номер страницы1"/>
    <w:basedOn w:val="17"/>
    <w:rsid w:val="00B968B4"/>
  </w:style>
  <w:style w:type="paragraph" w:customStyle="1" w:styleId="1a">
    <w:name w:val="Заголовок1"/>
    <w:basedOn w:val="12"/>
    <w:rsid w:val="00B968B4"/>
    <w:pPr>
      <w:jc w:val="center"/>
    </w:pPr>
    <w:rPr>
      <w:rFonts w:ascii="Bookman Old Style" w:hAnsi="Bookman Old Style"/>
      <w:b/>
      <w:snapToGrid w:val="0"/>
      <w:color w:val="0D0D0D"/>
      <w:sz w:val="24"/>
      <w:szCs w:val="24"/>
      <w:lang w:val="uk-UA"/>
    </w:rPr>
  </w:style>
  <w:style w:type="table" w:customStyle="1" w:styleId="1b">
    <w:name w:val="Сетка таблицы1"/>
    <w:basedOn w:val="a1"/>
    <w:next w:val="af4"/>
    <w:rsid w:val="00B968B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Название Знак"/>
    <w:link w:val="a6"/>
    <w:rsid w:val="00B968B4"/>
    <w:rPr>
      <w:sz w:val="24"/>
      <w:lang w:val="uk-UA"/>
    </w:rPr>
  </w:style>
  <w:style w:type="character" w:styleId="af9">
    <w:name w:val="Hyperlink"/>
    <w:rsid w:val="00B968B4"/>
    <w:rPr>
      <w:color w:val="0000FF"/>
      <w:u w:val="single"/>
    </w:rPr>
  </w:style>
  <w:style w:type="paragraph" w:customStyle="1" w:styleId="1c">
    <w:name w:val="Основной текст1"/>
    <w:basedOn w:val="a"/>
    <w:rsid w:val="00B968B4"/>
    <w:pPr>
      <w:tabs>
        <w:tab w:val="num" w:pos="5340"/>
      </w:tabs>
      <w:spacing w:after="0" w:line="240" w:lineRule="auto"/>
    </w:pPr>
    <w:rPr>
      <w:rFonts w:ascii="Times New Roman" w:eastAsia="Times New Roman" w:hAnsi="Times New Roman" w:cs="Times New Roman"/>
      <w:color w:val="0D0D0D"/>
      <w:sz w:val="28"/>
      <w:szCs w:val="24"/>
      <w:lang w:val="en-US" w:eastAsia="ru-RU"/>
    </w:rPr>
  </w:style>
  <w:style w:type="character" w:customStyle="1" w:styleId="apple-converted-space">
    <w:name w:val="apple-converted-space"/>
    <w:basedOn w:val="a0"/>
    <w:rsid w:val="00B968B4"/>
  </w:style>
  <w:style w:type="paragraph" w:styleId="afa">
    <w:name w:val="Title"/>
    <w:basedOn w:val="a"/>
    <w:next w:val="a"/>
    <w:link w:val="afb"/>
    <w:uiPriority w:val="10"/>
    <w:qFormat/>
    <w:rsid w:val="00B968B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b">
    <w:name w:val="Заголовок Знак"/>
    <w:basedOn w:val="a0"/>
    <w:link w:val="afa"/>
    <w:uiPriority w:val="10"/>
    <w:rsid w:val="00B968B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7">
    <w:name w:val="Normal (Web)"/>
    <w:basedOn w:val="a"/>
    <w:uiPriority w:val="99"/>
    <w:semiHidden/>
    <w:unhideWhenUsed/>
    <w:rsid w:val="00B968B4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6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0.bin"/><Relationship Id="rId366" Type="http://schemas.openxmlformats.org/officeDocument/2006/relationships/image" Target="media/image179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10.wmf"/><Relationship Id="rId268" Type="http://schemas.openxmlformats.org/officeDocument/2006/relationships/image" Target="media/image132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377" Type="http://schemas.openxmlformats.org/officeDocument/2006/relationships/oleObject" Target="embeddings/oleObject188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5.bin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50.bin"/><Relationship Id="rId346" Type="http://schemas.openxmlformats.org/officeDocument/2006/relationships/image" Target="media/image169.wmf"/><Relationship Id="rId388" Type="http://schemas.openxmlformats.org/officeDocument/2006/relationships/fontTable" Target="fontTable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100.wmf"/><Relationship Id="rId248" Type="http://schemas.openxmlformats.org/officeDocument/2006/relationships/image" Target="media/image122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3.jpeg"/><Relationship Id="rId326" Type="http://schemas.openxmlformats.org/officeDocument/2006/relationships/oleObject" Target="embeddings/oleObject16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0.wmf"/><Relationship Id="rId172" Type="http://schemas.openxmlformats.org/officeDocument/2006/relationships/oleObject" Target="embeddings/oleObject83.bin"/><Relationship Id="rId228" Type="http://schemas.openxmlformats.org/officeDocument/2006/relationships/image" Target="media/image111.jpeg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90.bin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oleObject" Target="embeddings/oleObject116.bin"/><Relationship Id="rId390" Type="http://schemas.openxmlformats.org/officeDocument/2006/relationships/customXml" Target="../customXml/item1.xml"/><Relationship Id="rId250" Type="http://schemas.openxmlformats.org/officeDocument/2006/relationships/image" Target="media/image12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1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0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101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5.wmf"/><Relationship Id="rId359" Type="http://schemas.openxmlformats.org/officeDocument/2006/relationships/oleObject" Target="embeddings/oleObject178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image" Target="media/image181.wmf"/><Relationship Id="rId230" Type="http://schemas.openxmlformats.org/officeDocument/2006/relationships/image" Target="media/image113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2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4.wmf"/><Relationship Id="rId241" Type="http://schemas.openxmlformats.org/officeDocument/2006/relationships/oleObject" Target="embeddings/oleObject117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71.wmf"/><Relationship Id="rId9" Type="http://schemas.openxmlformats.org/officeDocument/2006/relationships/image" Target="media/image2.wmf"/><Relationship Id="rId210" Type="http://schemas.openxmlformats.org/officeDocument/2006/relationships/image" Target="media/image102.jpeg"/><Relationship Id="rId392" Type="http://schemas.openxmlformats.org/officeDocument/2006/relationships/customXml" Target="../customXml/item3.xml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9.bin"/><Relationship Id="rId196" Type="http://schemas.openxmlformats.org/officeDocument/2006/relationships/oleObject" Target="embeddings/oleObject95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9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image" Target="media/image15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4.bin"/><Relationship Id="rId372" Type="http://schemas.openxmlformats.org/officeDocument/2006/relationships/image" Target="media/image182.wmf"/><Relationship Id="rId211" Type="http://schemas.openxmlformats.org/officeDocument/2006/relationships/image" Target="media/image103.wmf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7.wmf"/><Relationship Id="rId383" Type="http://schemas.openxmlformats.org/officeDocument/2006/relationships/image" Target="media/image185.wmf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image" Target="media/image162.wmf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342" Type="http://schemas.openxmlformats.org/officeDocument/2006/relationships/image" Target="media/image167.wmf"/><Relationship Id="rId363" Type="http://schemas.openxmlformats.org/officeDocument/2006/relationships/oleObject" Target="embeddings/oleObject180.bin"/><Relationship Id="rId384" Type="http://schemas.openxmlformats.org/officeDocument/2006/relationships/oleObject" Target="embeddings/oleObject193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jpeg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4.bin"/><Relationship Id="rId353" Type="http://schemas.openxmlformats.org/officeDocument/2006/relationships/oleObject" Target="embeddings/oleObject175.bin"/><Relationship Id="rId374" Type="http://schemas.openxmlformats.org/officeDocument/2006/relationships/oleObject" Target="embeddings/oleObject186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image" Target="media/image14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9.bin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6.wmf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image" Target="media/image14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3.wmf"/><Relationship Id="rId354" Type="http://schemas.openxmlformats.org/officeDocument/2006/relationships/image" Target="media/image17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87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8.wmf"/><Relationship Id="rId344" Type="http://schemas.openxmlformats.org/officeDocument/2006/relationships/image" Target="media/image16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1.bin"/><Relationship Id="rId386" Type="http://schemas.openxmlformats.org/officeDocument/2006/relationships/oleObject" Target="embeddings/oleObject194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5.bin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6.bin"/><Relationship Id="rId303" Type="http://schemas.openxmlformats.org/officeDocument/2006/relationships/image" Target="media/image148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5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5.bin"/><Relationship Id="rId356" Type="http://schemas.openxmlformats.org/officeDocument/2006/relationships/image" Target="media/image174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7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367" Type="http://schemas.openxmlformats.org/officeDocument/2006/relationships/oleObject" Target="embeddings/oleObject182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1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9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91" Type="http://schemas.openxmlformats.org/officeDocument/2006/relationships/image" Target="media/image143.wmf"/><Relationship Id="rId305" Type="http://schemas.openxmlformats.org/officeDocument/2006/relationships/image" Target="media/image149.wmf"/><Relationship Id="rId347" Type="http://schemas.openxmlformats.org/officeDocument/2006/relationships/oleObject" Target="embeddings/oleObject172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theme" Target="theme/theme1.xml"/><Relationship Id="rId193" Type="http://schemas.openxmlformats.org/officeDocument/2006/relationships/image" Target="media/image94.wmf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6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5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0.wmf"/><Relationship Id="rId369" Type="http://schemas.openxmlformats.org/officeDocument/2006/relationships/oleObject" Target="embeddings/oleObject183.bin"/><Relationship Id="rId173" Type="http://schemas.openxmlformats.org/officeDocument/2006/relationships/image" Target="media/image84.wmf"/><Relationship Id="rId229" Type="http://schemas.openxmlformats.org/officeDocument/2006/relationships/image" Target="media/image112.jpeg"/><Relationship Id="rId380" Type="http://schemas.openxmlformats.org/officeDocument/2006/relationships/oleObject" Target="embeddings/oleObject191.bin"/><Relationship Id="rId240" Type="http://schemas.openxmlformats.org/officeDocument/2006/relationships/image" Target="media/image118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7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customXml" Target="../customXml/item2.xml"/><Relationship Id="rId251" Type="http://schemas.openxmlformats.org/officeDocument/2006/relationships/oleObject" Target="embeddings/oleObject122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6.wmf"/><Relationship Id="rId220" Type="http://schemas.openxmlformats.org/officeDocument/2006/relationships/oleObject" Target="embeddings/oleObject107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7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1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F13290265373C14D8E1E19548AB043E8" ma:contentTypeVersion="2" ma:contentTypeDescription="Создание документа." ma:contentTypeScope="" ma:versionID="0368b6f50b55a960e58aa41abfab5e4a">
  <xsd:schema xmlns:xsd="http://www.w3.org/2001/XMLSchema" xmlns:xs="http://www.w3.org/2001/XMLSchema" xmlns:p="http://schemas.microsoft.com/office/2006/metadata/properties" xmlns:ns2="df2ab68c-801a-4005-a2f3-4982c5d90013" targetNamespace="http://schemas.microsoft.com/office/2006/metadata/properties" ma:root="true" ma:fieldsID="88fb0d2e25082b651891f430c8a6c8b4" ns2:_="">
    <xsd:import namespace="df2ab68c-801a-4005-a2f3-4982c5d9001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f2ab68c-801a-4005-a2f3-4982c5d9001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21906F3-3B1D-4D82-A193-06589EAAFC07}"/>
</file>

<file path=customXml/itemProps2.xml><?xml version="1.0" encoding="utf-8"?>
<ds:datastoreItem xmlns:ds="http://schemas.openxmlformats.org/officeDocument/2006/customXml" ds:itemID="{89D877E5-5311-4469-A3C6-19471CD49119}"/>
</file>

<file path=customXml/itemProps3.xml><?xml version="1.0" encoding="utf-8"?>
<ds:datastoreItem xmlns:ds="http://schemas.openxmlformats.org/officeDocument/2006/customXml" ds:itemID="{43F6F4EA-ECD2-4419-A9A3-A037580204F9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4</Pages>
  <Words>1893</Words>
  <Characters>10792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Філімонова Тетяна Олегівна</dc:creator>
  <cp:keywords/>
  <dc:description/>
  <cp:lastModifiedBy>Філімонова Тетяна Олегівна</cp:lastModifiedBy>
  <cp:revision>3</cp:revision>
  <dcterms:created xsi:type="dcterms:W3CDTF">2022-11-09T20:44:00Z</dcterms:created>
  <dcterms:modified xsi:type="dcterms:W3CDTF">2022-11-09T2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13290265373C14D8E1E19548AB043E8</vt:lpwstr>
  </property>
</Properties>
</file>